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565B" w:rsidRPr="005B1B17" w:rsidRDefault="0049565B" w:rsidP="0049565B">
      <w:pPr>
        <w:rPr>
          <w:b/>
        </w:rPr>
      </w:pPr>
      <w:r>
        <w:rPr>
          <w:b/>
        </w:rPr>
        <w:t>Section 3.8 through 3.10</w:t>
      </w:r>
    </w:p>
    <w:p w:rsidR="0049565B" w:rsidRDefault="00414D96" w:rsidP="0049565B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3993</wp:posOffset>
                </wp:positionH>
                <wp:positionV relativeFrom="paragraph">
                  <wp:posOffset>200344</wp:posOffset>
                </wp:positionV>
                <wp:extent cx="1220334" cy="662855"/>
                <wp:effectExtent l="0" t="0" r="18415" b="2349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0334" cy="6628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6CA30EA" id="Rectangle 1" o:spid="_x0000_s1026" style="position:absolute;margin-left:-2.7pt;margin-top:15.8pt;width:96.1pt;height:52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fibcwIAADkFAAAOAAAAZHJzL2Uyb0RvYy54bWysVFFP2zAQfp+0/2D5fSQNLWMVKaqKmCYh&#10;QMDEs+vYTSTH553dpt2v39lJAwK0h2l9cO3c3Xd3n7/zxeW+NWyn0DdgSz45yTlTVkLV2E3Jfz5d&#10;fznnzAdhK2HAqpIflOeXi8+fLjo3VwXUYCqFjECsn3eu5HUIbp5lXtaqFf4EnLJk1ICtCHTETVah&#10;6Ai9NVmR52dZB1g5BKm8p69XvZEvEr7WSoY7rb0KzJScagtpxbSu45otLsR8g8LVjRzKEP9QRSsa&#10;S0lHqCsRBNti8w6qbSSCBx1OJLQZaN1IlXqgbib5m24ea+FU6oXI8W6kyf8/WHm7u0fWVHR3nFnR&#10;0hU9EGnCboxik0hP5/ycvB7dPQ4nT9vY615jG/+pC7ZPlB5GStU+MEkfJ0WRn55OOZNkOzsrzmez&#10;CJq9RDv04buClsVNyZGyJybF7saH3vXoQnGxmj5/2oWDUbEEYx+UpjYoY5Gik4DUyiDbCbp6IaWy&#10;YdKbalGp/vMsp99QzxiRqkuAEVk3xozYA0AU53vsvtbBP4aqpL8xOP9bYX3wGJEygw1jcNtYwI8A&#10;DHU1ZO79jyT11ESW1lAd6JIRevV7J68b4vpG+HAvkOROg0EjHO5o0Qa6ksOw46wG/P3R9+hPKiQr&#10;Zx2NT8n9r61AxZn5YUmf3ybTaZy3dJjOvhZ0wNeW9WuL3bYroGsiDVJ1aRv9gzluNUL7TJO+jFnJ&#10;JKyk3CWXAY+HVejHmt4KqZbL5EYz5kS4sY9ORvDIatTS0/5ZoBsEF0iqt3AcNTF/o7veN0ZaWG4D&#10;6CaJ8oXXgW+azySc4S2JD8Drc/J6efEWfwAAAP//AwBQSwMEFAAGAAgAAAAhAI0nbS/cAAAACQEA&#10;AA8AAABkcnMvZG93bnJldi54bWxMj8FOwzAQRO9I/IO1SNxaJxRCFeJUqBIXJA4tfIAbL3GovY5i&#10;p0n+nu0Jbrua0cybajd7Jy44xC6QgnydgUBqgumoVfD1+bbagohJk9EuECpYMMKuvr2pdGnCRAe8&#10;HFMrOIRiqRXYlPpSythY9DquQ4/E2ncYvE78Dq00g5443Dv5kGWF9LojbrC6x73F5nwcPZdoPCz5&#10;87Q/f9j5vUO3/OC4KHV/N7++gEg4pz8zXPEZHWpmOoWRTBROwerpkZ0KNnkB4qpvC55y4mNTZCDr&#10;Sv5fUP8CAAD//wMAUEsBAi0AFAAGAAgAAAAhALaDOJL+AAAA4QEAABMAAAAAAAAAAAAAAAAAAAAA&#10;AFtDb250ZW50X1R5cGVzXS54bWxQSwECLQAUAAYACAAAACEAOP0h/9YAAACUAQAACwAAAAAAAAAA&#10;AAAAAAAvAQAAX3JlbHMvLnJlbHNQSwECLQAUAAYACAAAACEADmH4m3MCAAA5BQAADgAAAAAAAAAA&#10;AAAAAAAuAgAAZHJzL2Uyb0RvYy54bWxQSwECLQAUAAYACAAAACEAjSdtL9wAAAAJAQAADwAAAAAA&#10;AAAAAAAAAADNBAAAZHJzL2Rvd25yZXYueG1sUEsFBgAAAAAEAAQA8wAAANYFAAAAAA==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6</w:t>
      </w:r>
      <w:r w:rsidR="0049565B">
        <w:rPr>
          <w:sz w:val="20"/>
          <w:szCs w:val="20"/>
        </w:rPr>
        <w:t>1</w:t>
      </w:r>
      <w:r w:rsidR="0049565B" w:rsidRPr="0049565B">
        <w:rPr>
          <w:sz w:val="20"/>
          <w:szCs w:val="20"/>
        </w:rPr>
        <w:t xml:space="preserve">. A die is to be rolled 8 times. Determine the probability that a 5 is rolled exactly 3 times. </w:t>
      </w:r>
    </w:p>
    <w:p w:rsidR="0049565B" w:rsidRDefault="00482AAC" w:rsidP="0049565B">
      <w:pPr>
        <w:rPr>
          <w:sz w:val="20"/>
          <w:szCs w:val="20"/>
        </w:rPr>
      </w:pPr>
      <w:r w:rsidRPr="00350E4B">
        <w:rPr>
          <w:position w:val="-30"/>
          <w:sz w:val="20"/>
          <w:szCs w:val="20"/>
        </w:rPr>
        <w:object w:dxaOrig="1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9pt;height:36.15pt" o:ole="">
            <v:imagedata r:id="rId4" o:title=""/>
          </v:shape>
          <o:OLEObject Type="Embed" ProgID="Equation.DSMT4" ShapeID="_x0000_i1025" DrawAspect="Content" ObjectID="_1693981598" r:id="rId5"/>
        </w:object>
      </w:r>
    </w:p>
    <w:p w:rsidR="00350E4B" w:rsidRDefault="00350E4B" w:rsidP="0049565B">
      <w:pPr>
        <w:rPr>
          <w:sz w:val="20"/>
          <w:szCs w:val="20"/>
        </w:rPr>
      </w:pPr>
    </w:p>
    <w:p w:rsidR="0049565B" w:rsidRPr="0049565B" w:rsidRDefault="00414D96" w:rsidP="0049565B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33993</wp:posOffset>
                </wp:positionH>
                <wp:positionV relativeFrom="paragraph">
                  <wp:posOffset>356157</wp:posOffset>
                </wp:positionV>
                <wp:extent cx="2569838" cy="288937"/>
                <wp:effectExtent l="0" t="0" r="21590" b="158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9838" cy="28893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A710B21" id="Rectangle 2" o:spid="_x0000_s1026" style="position:absolute;margin-left:-2.7pt;margin-top:28.05pt;width:202.35pt;height:22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dL+cwIAADkFAAAOAAAAZHJzL2Uyb0RvYy54bWysVE1PGzEQvVfqf7B8L5ssXyFigyIQVSUE&#10;CKg4G6+dXcn2uGMnm/TXd+zdLAhQD1VzcGzPzJuZt298frG1hm0UhhZcxacHE86Uk1C3blXxn0/X&#10;32achShcLQw4VfGdCvxi8fXLeefnqoQGTK2QEYgL885XvInRz4siyEZZEQ7AK0dGDWhFpCOuihpF&#10;R+jWFOVkclJ0gLVHkCoEur3qjXyR8bVWMt5pHVRkpuJUW8wr5vUlrcXiXMxXKHzTyqEM8Q9VWNE6&#10;SjpCXYko2BrbD1C2lQgBdDyQYAvQupUq90DdTCfvunlshFe5FyIn+JGm8P9g5e3mHllbV7zkzAlL&#10;n+iBSBNuZRQrEz2dD3PyevT3OJwCbVOvW402/VMXbJsp3Y2Uqm1kki7L45Oz2SGJQJKtnM3ODk8T&#10;aPEa7THE7wosS5uKI2XPTIrNTYi9696F4lI1ff68izujUgnGPShNbaSMOToLSF0aZBtBn15IqVyc&#10;9qZG1Kq/Pp7Qb6hnjMjVZcCErFtjRuwBIInzI3Zf6+CfQlXW3xg8+VthffAYkTODi2OwbR3gZwCG&#10;uhoy9/57knpqEksvUO/oIyP06g9eXrfE9Y0I8V4gyZ0Gg0Y43tGiDXQVh2HHWQP4+7P75E8qJCtn&#10;HY1PxcOvtUDFmfnhSJ9n06OjNG/5cHR8WtIB31pe3lrc2l4CfaYpPRZe5m3yj2a/1Qj2mSZ9mbKS&#10;SThJuSsuI+4Pl7Efa3orpFousxvNmBfxxj16mcATq0lLT9tngX4QXCSp3sJ+1MT8ne563xTpYLmO&#10;oNssyldeB75pPrNwhrckPQBvz9nr9cVb/AEAAP//AwBQSwMEFAAGAAgAAAAhANCyogTdAAAACQEA&#10;AA8AAABkcnMvZG93bnJldi54bWxMj8tOwzAQRfdI/IM1SOxaJ5QGGuJUqBKbSiza8gHTeEhC/Yhi&#10;p0n+vsMKlqN7dO+ZYjtZI67Uh9Y7BekyAUGu8rp1tYKv08fiFUSI6DQa70jBTAG25f1dgbn2ozvQ&#10;9RhrwSUu5KigibHLpQxVQxbD0nfkOPv2vcXIZ19L3ePI5dbIpyTJpMXW8UKDHe0aqi7HwfII0mFO&#10;X8bd5bOZ9i2Z+YeGWanHh+n9DUSkKf7B8KvP6lCy09kPTgdhFCzWz0wqWGcpCM5Xm80KxJnBJM1A&#10;loX8/0F5AwAA//8DAFBLAQItABQABgAIAAAAIQC2gziS/gAAAOEBAAATAAAAAAAAAAAAAAAAAAAA&#10;AABbQ29udGVudF9UeXBlc10ueG1sUEsBAi0AFAAGAAgAAAAhADj9If/WAAAAlAEAAAsAAAAAAAAA&#10;AAAAAAAALwEAAF9yZWxzLy5yZWxzUEsBAi0AFAAGAAgAAAAhAJPh0v5zAgAAOQUAAA4AAAAAAAAA&#10;AAAAAAAALgIAAGRycy9lMm9Eb2MueG1sUEsBAi0AFAAGAAgAAAAhANCyogTdAAAACQEAAA8AAAAA&#10;AAAAAAAAAAAAzQQAAGRycy9kb3ducmV2LnhtbFBLBQYAAAAABAAEAPMAAADXBQAAAAA=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6</w:t>
      </w:r>
      <w:r w:rsidR="0049565B">
        <w:rPr>
          <w:sz w:val="20"/>
          <w:szCs w:val="20"/>
        </w:rPr>
        <w:t>3</w:t>
      </w:r>
      <w:r w:rsidR="0049565B" w:rsidRPr="0049565B">
        <w:rPr>
          <w:sz w:val="20"/>
          <w:szCs w:val="20"/>
        </w:rPr>
        <w:t>. The defect rate in a certain manufacturing process is known to be 1%. We now take a sample of 100 items. Determine the probability that there will be 3 or more defects amongst the 100 sampled items.</w:t>
      </w:r>
    </w:p>
    <w:p w:rsidR="00350E4B" w:rsidRDefault="00414D96" w:rsidP="0049565B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3993</wp:posOffset>
                </wp:positionH>
                <wp:positionV relativeFrom="paragraph">
                  <wp:posOffset>280233</wp:posOffset>
                </wp:positionV>
                <wp:extent cx="3868354" cy="516687"/>
                <wp:effectExtent l="0" t="0" r="18415" b="1714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8354" cy="51668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346F9C" id="Rectangle 3" o:spid="_x0000_s1026" style="position:absolute;margin-left:-2.7pt;margin-top:22.05pt;width:304.6pt;height:40.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qRhdAIAADkFAAAOAAAAZHJzL2Uyb0RvYy54bWysVE1v2zAMvQ/YfxB0X53vpkGdIkjRYUDR&#10;Fm2HnhVZig3IokYpcbJfP0p23KItdhiWgyKJ5CP5/KjLq0Nt2F6hr8DmfHg24ExZCUVltzn/+Xzz&#10;bc6ZD8IWwoBVOT8qz6+WX79cNm6hRlCCKRQyArF+0biclyG4RZZ5Wapa+DNwypJRA9Yi0BG3WYGi&#10;IfTaZKPBYJY1gIVDkMp7ur1ujXyZ8LVWMtxr7VVgJudUW0grpnUT12x5KRZbFK6sZFeG+IcqalFZ&#10;StpDXYsg2A6rD1B1JRE86HAmoc5A60qq1AN1Mxy86+apFE6lXogc73qa/P+DlXf7B2RVkfMxZ1bU&#10;9IkeiTRht0axcaSncX5BXk/uAbuTp23s9aCxjv/UBTskSo89peoQmKTL8Xw2H08nnEmyTYez2fw8&#10;gmav0Q59+K6gZnGTc6TsiUmxv/WhdT25UFysps2fduFoVCzB2EelqQ3KOErRSUBqbZDtBX16IaWy&#10;YdiaSlGo9no6oF9XTx+RqkuAEVlXxvTYHUAU50fsttbOP4aqpL8+ePC3wtrgPiJlBhv64LqygJ8B&#10;GOqqy9z6n0hqqYksbaA40kdGaNXvnbypiOtb4cODQJI7DQaNcLinRRtocg7djrMS8Pdn99GfVEhW&#10;zhoan5z7XzuBijPzw5I+L4aTSZy3dJhMz0d0wLeWzVuL3dVroM80pMfCybSN/sGcthqhfqFJX8Ws&#10;ZBJWUu6cy4Cnwzq0Y01vhVSrVXKjGXMi3NonJyN4ZDVq6fnwItB1ggsk1Ts4jZpYvNNd6xsjLax2&#10;AXSVRPnKa8c3zWcSTveWxAfg7Tl5vb54yz8AAAD//wMAUEsDBBQABgAIAAAAIQDIBvjV3AAAAAkB&#10;AAAPAAAAZHJzL2Rvd25yZXYueG1sTI/BTsMwEETvSPyDtUjcWiclKSiNU6FKXJA4tPABbrxNQu11&#10;FDtN8vcsJziOZjTzptzPzoobDqHzpCBdJyCQam86ahR8fb6tXkCEqMlo6wkVLBhgX93flbowfqIj&#10;3k6xEVxCodAK2hj7QspQt+h0WPseib2LH5yOLIdGmkFPXO6s3CTJVjrdES+0usdDi/X1NDoe0Xhc&#10;0ufpcP1o5/cO7fKN46LU48P8ugMRcY5/YfjFZ3SomOnsRzJBWAWrPOOkgixLQbC/TZ74ypmDmzwH&#10;WZXy/4PqBwAA//8DAFBLAQItABQABgAIAAAAIQC2gziS/gAAAOEBAAATAAAAAAAAAAAAAAAAAAAA&#10;AABbQ29udGVudF9UeXBlc10ueG1sUEsBAi0AFAAGAAgAAAAhADj9If/WAAAAlAEAAAsAAAAAAAAA&#10;AAAAAAAALwEAAF9yZWxzLy5yZWxzUEsBAi0AFAAGAAgAAAAhADGGpGF0AgAAOQUAAA4AAAAAAAAA&#10;AAAAAAAALgIAAGRycy9lMm9Eb2MueG1sUEsBAi0AFAAGAAgAAAAhAMgG+NXcAAAACQEAAA8AAAAA&#10;AAAAAAAAAAAAzgQAAGRycy9kb3ducmV2LnhtbFBLBQYAAAAABAAEAPMAAADXBQAAAAA=&#10;" fillcolor="#5b9bd5 [3204]" strokecolor="#1f4d78 [1604]" strokeweight="1pt"/>
            </w:pict>
          </mc:Fallback>
        </mc:AlternateContent>
      </w:r>
      <w:r w:rsidR="00E54BF7" w:rsidRPr="00E532A0">
        <w:rPr>
          <w:position w:val="-8"/>
          <w:sz w:val="20"/>
          <w:szCs w:val="20"/>
        </w:rPr>
        <w:object w:dxaOrig="3400" w:dyaOrig="279">
          <v:shape id="_x0000_i1026" type="#_x0000_t75" style="width:172.3pt;height:14pt" o:ole="">
            <v:imagedata r:id="rId6" o:title=""/>
          </v:shape>
          <o:OLEObject Type="Embed" ProgID="Equation.DSMT4" ShapeID="_x0000_i1026" DrawAspect="Content" ObjectID="_1693981599" r:id="rId7"/>
        </w:object>
      </w:r>
    </w:p>
    <w:p w:rsidR="00350E4B" w:rsidRDefault="00E54BF7" w:rsidP="0049565B">
      <w:pPr>
        <w:rPr>
          <w:sz w:val="20"/>
          <w:szCs w:val="20"/>
        </w:rPr>
      </w:pPr>
      <w:r w:rsidRPr="00350E4B">
        <w:rPr>
          <w:position w:val="-30"/>
          <w:sz w:val="20"/>
          <w:szCs w:val="20"/>
        </w:rPr>
        <w:object w:dxaOrig="5840" w:dyaOrig="700">
          <v:shape id="_x0000_i1027" type="#_x0000_t75" style="width:295.85pt;height:35.15pt" o:ole="">
            <v:imagedata r:id="rId8" o:title=""/>
          </v:shape>
          <o:OLEObject Type="Embed" ProgID="Equation.DSMT4" ShapeID="_x0000_i1027" DrawAspect="Content" ObjectID="_1693981600" r:id="rId9"/>
        </w:object>
      </w:r>
    </w:p>
    <w:p w:rsidR="00350E4B" w:rsidRDefault="00350E4B" w:rsidP="0049565B">
      <w:pPr>
        <w:rPr>
          <w:sz w:val="20"/>
          <w:szCs w:val="20"/>
        </w:rPr>
      </w:pPr>
    </w:p>
    <w:p w:rsidR="0049565B" w:rsidRPr="00350E4B" w:rsidRDefault="004C773B" w:rsidP="0049565B">
      <w:pPr>
        <w:rPr>
          <w:color w:val="FF0000"/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3502384" wp14:editId="646F65AE">
                <wp:simplePos x="0" y="0"/>
                <wp:positionH relativeFrom="column">
                  <wp:posOffset>3035022</wp:posOffset>
                </wp:positionH>
                <wp:positionV relativeFrom="paragraph">
                  <wp:posOffset>451346</wp:posOffset>
                </wp:positionV>
                <wp:extent cx="632262" cy="254944"/>
                <wp:effectExtent l="0" t="0" r="15875" b="12065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262" cy="25494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C773B" w:rsidRDefault="004C773B" w:rsidP="004C773B">
                            <w:pPr>
                              <w:jc w:val="center"/>
                            </w:pPr>
                            <w:r>
                              <w:t>pm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502384" id="Rectangle 29" o:spid="_x0000_s1026" style="position:absolute;margin-left:239pt;margin-top:35.55pt;width:49.8pt;height:20.05pt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sWcegIAAEUFAAAOAAAAZHJzL2Uyb0RvYy54bWysVMFu2zAMvQ/YPwi6r068tGuDOEWQosOA&#10;oi3aDj0rshQbkEWNUmJnXz9KdtyiLXYY5oNMieQj+URqcdk1hu0V+hpswacnE86UlVDWdlvwn0/X&#10;X84580HYUhiwquAH5fnl8vOnRevmKocKTKmQEYj189YVvArBzbPMy0o1wp+AU5aUGrARgba4zUoU&#10;LaE3Jssnk7OsBSwdglTe0+lVr+TLhK+1kuFOa68CMwWn3EJaMa2buGbLhZhvUbiqlkMa4h+yaERt&#10;KegIdSWCYDus30E1tUTwoMOJhCYDrWupUg1UzXTypprHSjiVaiFyvBtp8v8PVt7u75HVZcHzC86s&#10;aOiOHog1YbdGMTojglrn52T36O5x2HkSY7Wdxib+qQ7WJVIPI6mqC0zS4dnXPD/LOZOkyk9nF7NZ&#10;xMxenB368F1Bw6JQcKToiUqxv/GhNz2akF9Mpg+fpHAwKmZg7IPSVAcFzJN36iC1Nsj2gu5eSKls&#10;mPaqSpSqPz6d0DfkM3qk7BJgRNa1MSP2ABC78z12n+tgH11VasDRefK3xHrn0SNFBhtG56a2gB8B&#10;GKpqiNzbH0nqqYkshW7TkUkUN1Ae6MIR+knwTl7XRPuN8OFeILU+DQmNc7ijRRtoCw6DxFkF+Puj&#10;82hPHUlazloapYL7XzuBijPzw1KvXkxnszh7aTM7/ZbTBl9rNq81dtesgW5sSg+Hk0mM9sEcRY3Q&#10;PNPUr2JUUgkrKXbBZcDjZh36Ead3Q6rVKpnRvDkRbuyjkxE8Ehzb6ql7FuiG3gvUtLdwHDsxf9OC&#10;vW30tLDaBdB16s8XXgfqaVZTDw3vSnwMXu+T1cvrt/wDAAD//wMAUEsDBBQABgAIAAAAIQAi0XiD&#10;3QAAAAoBAAAPAAAAZHJzL2Rvd25yZXYueG1sTI/LTsMwEEX3SPyDNUjsqOMK6iqNU6FKbJBYtPAB&#10;bjzEaf2IYqdJ/p5hBcvRHN17brWfvWM3HFIXgwKxKoBhaKLpQqvg6/PtaQssZR2MdjGgggUT7Ov7&#10;u0qXJk7hiLdTbhmFhFRqBTbnvuQ8NRa9TqvYY6Dfdxy8znQOLTeDnijcO74uig33ugvUYHWPB4vN&#10;9TR6KtF4XIScDtcPO7936JYLjotSjw/z6w5Yxjn/wfCrT+pQk9M5jsEk5hQ8yy1tyQqkEMAIeJFy&#10;A+xMpBBr4HXF/0+ofwAAAP//AwBQSwECLQAUAAYACAAAACEAtoM4kv4AAADhAQAAEwAAAAAAAAAA&#10;AAAAAAAAAAAAW0NvbnRlbnRfVHlwZXNdLnhtbFBLAQItABQABgAIAAAAIQA4/SH/1gAAAJQBAAAL&#10;AAAAAAAAAAAAAAAAAC8BAABfcmVscy8ucmVsc1BLAQItABQABgAIAAAAIQCWtsWcegIAAEUFAAAO&#10;AAAAAAAAAAAAAAAAAC4CAABkcnMvZTJvRG9jLnhtbFBLAQItABQABgAIAAAAIQAi0XiD3QAAAAoB&#10;AAAPAAAAAAAAAAAAAAAAANQEAABkcnMvZG93bnJldi54bWxQSwUGAAAAAAQABADzAAAA3gUAAAAA&#10;" fillcolor="#5b9bd5 [3204]" strokecolor="#1f4d78 [1604]" strokeweight="1pt">
                <v:textbox>
                  <w:txbxContent>
                    <w:p w:rsidR="004C773B" w:rsidRDefault="004C773B" w:rsidP="004C773B">
                      <w:pPr>
                        <w:jc w:val="center"/>
                      </w:pPr>
                      <w:r>
                        <w:t>pmf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09CACE3" wp14:editId="35A150CA">
                <wp:simplePos x="0" y="0"/>
                <wp:positionH relativeFrom="column">
                  <wp:posOffset>2273951</wp:posOffset>
                </wp:positionH>
                <wp:positionV relativeFrom="paragraph">
                  <wp:posOffset>452724</wp:posOffset>
                </wp:positionV>
                <wp:extent cx="632262" cy="254944"/>
                <wp:effectExtent l="0" t="0" r="15875" b="1206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262" cy="25494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14D96" w:rsidRDefault="00414D96" w:rsidP="00414D96">
                            <w:pPr>
                              <w:jc w:val="center"/>
                            </w:pPr>
                            <w:r>
                              <w:t>CD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9CACE3" id="Rectangle 5" o:spid="_x0000_s1027" style="position:absolute;margin-left:179.05pt;margin-top:35.65pt;width:49.8pt;height:20.0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zAIfAIAAEoFAAAOAAAAZHJzL2Uyb0RvYy54bWysVMFu2zAMvQ/YPwi6r068pGuDOkXQosOA&#10;og3aDj0rshQbkEWNUmJnXz9KdtyiLXYY5oNMieQj+UTq4rJrDNsr9DXYgk9PJpwpK6Gs7bbgP59u&#10;vpxx5oOwpTBgVcEPyvPL5edPF61bqBwqMKVCRiDWL1pX8CoEt8gyLyvVCH8CTllSasBGBNriNitR&#10;tITemCyfTE6zFrB0CFJ5T6fXvZIvE77WSoZ7rb0KzBSccgtpxbRu4potL8Rii8JVtRzSEP+QRSNq&#10;S0FHqGsRBNth/Q6qqSWCBx1OJDQZaF1LlWqgaqaTN9U8VsKpVAuR491Ik/9/sPJuv0ZWlwWfc2ZF&#10;Q1f0QKQJuzWKzSM9rfMLsnp0axx2nsRYa6exiX+qgnWJ0sNIqeoCk3R4+jXPT3POJKny+ex8NouY&#10;2YuzQx++K2hYFAqOFDwRKfa3PvSmRxPyi8n04ZMUDkbFDIx9UJqqoIB58k79o64Msr2gmxdSKhum&#10;vaoSpeqP5xP6hnxGj5RdAozIujZmxB4AYm++x+5zHeyjq0rtNzpP/pZY7zx6pMhgw+jc1BbwIwBD&#10;VQ2Re/sjST01kaXQbbp0w8kynmygPNCtI/Tj4J28qYn9W+HDWiD1P00KzXS4p0UbaAsOg8RZBfj7&#10;o/NoT21JWs5amqeC+187gYoz88NSw55PZ7M4gGkzm3/LaYOvNZvXGrtrroAubkqvh5NJjPbBHEWN&#10;0DzT6K9iVFIJKyl2wWXA4+Yq9HNOj4dUq1Uyo6FzItzaRycjeOQ5dtdT9yzQDS0YqHfv4Dh7YvGm&#10;E3vb6GlhtQug69SmL7wON0ADm1ppeFzii/B6n6xensDlHwAAAP//AwBQSwMEFAAGAAgAAAAhAACZ&#10;13LdAAAACgEAAA8AAABkcnMvZG93bnJldi54bWxMj0FOwzAQRfdI3MEaJHbUMW1JFeJUqBIbJBYt&#10;HMBNhjjUHkex0yS3Z1jBcvSf/n9T7mfvxBWH2AXSoFYZCKQ6NB21Gj4/Xh92IGIy1BgXCDUsGGFf&#10;3d6UpmjCREe8nlIruIRiYTTYlPpCylhb9CauQo/E2VcYvEl8Dq1sBjNxuXfyMcuepDcd8YI1PR4s&#10;1pfT6HnE4HFR+XS4vNv5rUO3fOO4aH1/N788g0g4pz8YfvVZHSp2OoeRmiichvV2pxjVkKs1CAY2&#10;2zwHcWZSqQ3IqpT/X6h+AAAA//8DAFBLAQItABQABgAIAAAAIQC2gziS/gAAAOEBAAATAAAAAAAA&#10;AAAAAAAAAAAAAABbQ29udGVudF9UeXBlc10ueG1sUEsBAi0AFAAGAAgAAAAhADj9If/WAAAAlAEA&#10;AAsAAAAAAAAAAAAAAAAALwEAAF9yZWxzLy5yZWxzUEsBAi0AFAAGAAgAAAAhAIyHMAh8AgAASgUA&#10;AA4AAAAAAAAAAAAAAAAALgIAAGRycy9lMm9Eb2MueG1sUEsBAi0AFAAGAAgAAAAhAACZ13LdAAAA&#10;CgEAAA8AAAAAAAAAAAAAAAAA1gQAAGRycy9kb3ducmV2LnhtbFBLBQYAAAAABAAEAPMAAADgBQAA&#10;AAA=&#10;" fillcolor="#5b9bd5 [3204]" strokecolor="#1f4d78 [1604]" strokeweight="1pt">
                <v:textbox>
                  <w:txbxContent>
                    <w:p w:rsidR="00414D96" w:rsidRDefault="00414D96" w:rsidP="00414D96">
                      <w:pPr>
                        <w:jc w:val="center"/>
                      </w:pPr>
                      <w:r>
                        <w:t>CDF</w:t>
                      </w:r>
                    </w:p>
                  </w:txbxContent>
                </v:textbox>
              </v:rect>
            </w:pict>
          </mc:Fallback>
        </mc:AlternateContent>
      </w:r>
      <w:r w:rsidR="00414D96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8A52470" wp14:editId="42738201">
                <wp:simplePos x="0" y="0"/>
                <wp:positionH relativeFrom="column">
                  <wp:posOffset>1665636</wp:posOffset>
                </wp:positionH>
                <wp:positionV relativeFrom="paragraph">
                  <wp:posOffset>147148</wp:posOffset>
                </wp:positionV>
                <wp:extent cx="3402655" cy="241347"/>
                <wp:effectExtent l="0" t="0" r="26670" b="2540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2655" cy="24134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AFEB26A" id="Rectangle 4" o:spid="_x0000_s1026" style="position:absolute;margin-left:131.15pt;margin-top:11.6pt;width:267.95pt;height:19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2NedAIAADkFAAAOAAAAZHJzL2Uyb0RvYy54bWysVFFP2zAQfp+0/2D5fSQtKWwVKaqKmCYh&#10;QMDEs+vYTSTH553dpt2v39lJAwK0h2l9cG3f3Xd3X77zxeW+NWyn0DdgSz45yTlTVkLV2E3Jfz5d&#10;f/nKmQ/CVsKAVSU/KM8vF58/XXRurqZQg6kUMgKxft65ktchuHmWeVmrVvgTcMqSUQO2ItARN1mF&#10;oiP01mTTPD/LOsDKIUjlPd1e9Ua+SPhaKxnutPYqMFNyqi2kFdO6jmu2uBDzDQpXN3IoQ/xDFa1o&#10;LCUdoa5EEGyLzTuotpEIHnQ4kdBmoHUjVeqBupnkb7p5rIVTqRcix7uRJv//YOXt7h5ZU5W84MyK&#10;lj7RA5Em7MYoVkR6Oufn5PXo7nE4edrGXvca2/hPXbB9ovQwUqr2gUm6PC3y6dlsxpkk27SYnBbn&#10;ETR7iXbow3cFLYubkiNlT0yK3Y0PvevRheJiNX3+tAsHo2IJxj4oTW1QxmmKTgJSK4NsJ+jTCymV&#10;DZPeVItK9deznH5DPWNEqi4BRmTdGDNiDwBRnO+x+1oH/xiqkv7G4PxvhfXBY0TKDDaMwW1jAT8C&#10;MNTVkLn3P5LUUxNZWkN1oI+M0KvfO3ndENc3wod7gSR3Ggwa4XBHizbQlRyGHWc14O+P7qM/qZCs&#10;nHU0PiX3v7YCFWfmhyV9fpsURZy3dChm51M64GvL+rXFbtsV0Gea0GPhZNpG/2COW43QPtOkL2NW&#10;MgkrKXfJZcDjYRX6saa3QqrlMrnRjDkRbuyjkxE8shq19LR/FugGwQWS6i0cR03M3+iu942RFpbb&#10;ALpJonzhdeCb5jMJZ3hL4gPw+py8Xl68xR8AAAD//wMAUEsDBBQABgAIAAAAIQAbYjvm3AAAAAkB&#10;AAAPAAAAZHJzL2Rvd25yZXYueG1sTI/LasMwEEX3hf6DmEJ3jWwFnNSxHEqgm0IXSfMBijW1nOhh&#10;LDm2/77TVbu7wxzuo9rPzrI7DrELXkK+yoChb4LufCvh/PX+sgUWk/Ja2eBRwoIR9vXjQ6VKHSZ/&#10;xPsptYxMfCyVBJNSX3IeG4NOxVXo0dPvOwxOJTqHlutBTWTuLBdZVnCnOk8JRvV4MNjcTqOjEIXH&#10;Jd9Mh9unmT86tMsVx0XK56f5bQcs4Zz+YPitT9Whpk6XMHodmZUgCrEmlMRaACNg87olcZFQ5AJ4&#10;XfH/C+ofAAAA//8DAFBLAQItABQABgAIAAAAIQC2gziS/gAAAOEBAAATAAAAAAAAAAAAAAAAAAAA&#10;AABbQ29udGVudF9UeXBlc10ueG1sUEsBAi0AFAAGAAgAAAAhADj9If/WAAAAlAEAAAsAAAAAAAAA&#10;AAAAAAAALwEAAF9yZWxzLy5yZWxzUEsBAi0AFAAGAAgAAAAhAHbLY150AgAAOQUAAA4AAAAAAAAA&#10;AAAAAAAALgIAAGRycy9lMm9Eb2MueG1sUEsBAi0AFAAGAAgAAAAhABtiO+bcAAAACQEAAA8AAAAA&#10;AAAAAAAAAAAAzgQAAGRycy9kb3ducmV2LnhtbFBLBQYAAAAABAAEAPMAAADXBQAAAAA=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6</w:t>
      </w:r>
      <w:r w:rsidR="0054650A">
        <w:rPr>
          <w:sz w:val="20"/>
          <w:szCs w:val="20"/>
        </w:rPr>
        <w:t>5</w:t>
      </w:r>
      <w:r w:rsidR="0049565B">
        <w:rPr>
          <w:sz w:val="20"/>
          <w:szCs w:val="20"/>
        </w:rPr>
        <w:t>. The probability that a person will be helpe</w:t>
      </w:r>
      <w:r w:rsidR="009936A2">
        <w:rPr>
          <w:sz w:val="20"/>
          <w:szCs w:val="20"/>
        </w:rPr>
        <w:t>d by a certain medicine is .90.</w:t>
      </w:r>
      <w:r w:rsidR="0049565B">
        <w:rPr>
          <w:sz w:val="20"/>
          <w:szCs w:val="20"/>
        </w:rPr>
        <w:t xml:space="preserve"> A doctor will be seeing 15 patients today. Determine the following:</w:t>
      </w:r>
      <w:r w:rsidR="00350E4B">
        <w:rPr>
          <w:sz w:val="20"/>
          <w:szCs w:val="20"/>
        </w:rPr>
        <w:t xml:space="preserve"> </w:t>
      </w:r>
      <w:r w:rsidR="00350E4B">
        <w:rPr>
          <w:color w:val="FF0000"/>
          <w:sz w:val="20"/>
          <w:szCs w:val="20"/>
        </w:rPr>
        <w:t xml:space="preserve">This is Binomial with </w:t>
      </w:r>
      <w:r w:rsidR="00350E4B" w:rsidRPr="00350E4B">
        <w:rPr>
          <w:color w:val="FF0000"/>
          <w:position w:val="-6"/>
          <w:sz w:val="20"/>
          <w:szCs w:val="20"/>
        </w:rPr>
        <w:object w:dxaOrig="600" w:dyaOrig="240">
          <v:shape id="_x0000_i1028" type="#_x0000_t75" style="width:30.35pt;height:11.95pt" o:ole="">
            <v:imagedata r:id="rId10" o:title=""/>
          </v:shape>
          <o:OLEObject Type="Embed" ProgID="Equation.DSMT4" ShapeID="_x0000_i1028" DrawAspect="Content" ObjectID="_1693981601" r:id="rId11"/>
        </w:object>
      </w:r>
      <w:r w:rsidR="00350E4B" w:rsidRPr="00350E4B">
        <w:rPr>
          <w:color w:val="FF0000"/>
          <w:sz w:val="20"/>
          <w:szCs w:val="20"/>
        </w:rPr>
        <w:t xml:space="preserve">and </w:t>
      </w:r>
      <w:r w:rsidR="00350E4B" w:rsidRPr="00350E4B">
        <w:rPr>
          <w:color w:val="FF0000"/>
          <w:position w:val="-10"/>
          <w:sz w:val="20"/>
          <w:szCs w:val="20"/>
        </w:rPr>
        <w:object w:dxaOrig="540" w:dyaOrig="300">
          <v:shape id="_x0000_i1029" type="#_x0000_t75" style="width:27.65pt;height:15pt" o:ole="">
            <v:imagedata r:id="rId12" o:title=""/>
          </v:shape>
          <o:OLEObject Type="Embed" ProgID="Equation.DSMT4" ShapeID="_x0000_i1029" DrawAspect="Content" ObjectID="_1693981602" r:id="rId13"/>
        </w:object>
      </w:r>
      <w:r w:rsidR="00350E4B" w:rsidRPr="00350E4B">
        <w:rPr>
          <w:color w:val="FF0000"/>
          <w:sz w:val="20"/>
          <w:szCs w:val="20"/>
        </w:rPr>
        <w:t>. Use your binomial CDF.</w:t>
      </w:r>
    </w:p>
    <w:p w:rsidR="00350E4B" w:rsidRDefault="004C773B" w:rsidP="0049565B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657FF7D" wp14:editId="18F1333B">
                <wp:simplePos x="0" y="0"/>
                <wp:positionH relativeFrom="column">
                  <wp:posOffset>3461087</wp:posOffset>
                </wp:positionH>
                <wp:positionV relativeFrom="paragraph">
                  <wp:posOffset>259521</wp:posOffset>
                </wp:positionV>
                <wp:extent cx="632262" cy="254944"/>
                <wp:effectExtent l="0" t="0" r="15875" b="12065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262" cy="25494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C773B" w:rsidRDefault="004C773B" w:rsidP="004C773B">
                            <w:pPr>
                              <w:jc w:val="center"/>
                            </w:pPr>
                            <w:r>
                              <w:t>pm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57FF7D" id="Rectangle 30" o:spid="_x0000_s1028" style="position:absolute;margin-left:272.55pt;margin-top:20.45pt;width:49.8pt;height:20.05pt;z-index:251709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4/pfgIAAEwFAAAOAAAAZHJzL2Uyb0RvYy54bWysVMFu2zAMvQ/YPwi6r07ctFuDOkWQosOA&#10;oi3aDj0rshQbkEWNUmJnXz9KdpyiLXYY5oNMieQj+UTq8qprDNsp9DXYgk9PJpwpK6Gs7abgP59v&#10;vnzjzAdhS2HAqoLvledXi8+fLls3VzlUYEqFjECsn7eu4FUIbp5lXlaqEf4EnLKk1ICNCLTFTVai&#10;aAm9MVk+mZxnLWDpEKTynk6veyVfJHytlQz3WnsVmCk45RbSimldxzVbXIr5BoWrajmkIf4hi0bU&#10;loKOUNciCLbF+h1UU0sEDzqcSGgy0LqWKtVA1Uwnb6p5qoRTqRYix7uRJv//YOXd7gFZXRb8lOix&#10;oqE7eiTWhN0YxeiMCGqdn5Pdk3vAYedJjNV2Gpv4pzpYl0jdj6SqLjBJh+eneX6ecyZJlZ/NLmaz&#10;iJkdnR368F1Bw6JQcKToiUqxu/WhNz2YkF9Mpg+fpLA3KmZg7KPSVAcFzJN36iC1Msh2gu5eSKls&#10;mPaqSpSqPz6b0DfkM3qk7BJgRNa1MSP2ABC78z12n+tgH11VasDRefK3xHrn0SNFBhtG56a2gB8B&#10;GKpqiNzbH0jqqYkshW7dpTvOo2U8WUO5p3tH6AfCO3lTE/u3wocHgTQB1Aw01eGeFm2gLTgMEmcV&#10;4O+PzqM9NSZpOWtpogruf20FKs7MD0stezGdzeIIps3s7GtOG3ytWb/W2G2zArq4Kb0fTiYx2gdz&#10;EDVC80LDv4xRSSWspNgFlwEPm1XoJ52eD6mWy2RGY+dEuLVPTkbwyHPsrufuRaAbWjBQ797BYfrE&#10;/E0n9rbR08JyG0DXqU2PvA43QCObWml4XuKb8HqfrI6P4OIPAAAA//8DAFBLAwQUAAYACAAAACEA&#10;HcgMhN0AAAAJAQAADwAAAGRycy9kb3ducmV2LnhtbEyPy07DMBBF90j8gzVI7KgdlD4IcSpUiQ0S&#10;ixY+YBoPSagfUew0yd8zrGA5ukf3nin3s7PiSkPsgteQrRQI8nUwnW80fH68PuxAxITeoA2eNCwU&#10;YV/d3pRYmDD5I11PqRFc4mOBGtqU+kLKWLfkMK5CT56zrzA4THwOjTQDTlzurHxUaiMddp4XWuzp&#10;0FJ9OY2OR5COS7adDpf3dn7ryC7fNC5a39/NL88gEs3pD4ZffVaHip3OYfQmCqthna8zRjXk6gkE&#10;A5s834I4a9hlCmRVyv8fVD8AAAD//wMAUEsBAi0AFAAGAAgAAAAhALaDOJL+AAAA4QEAABMAAAAA&#10;AAAAAAAAAAAAAAAAAFtDb250ZW50X1R5cGVzXS54bWxQSwECLQAUAAYACAAAACEAOP0h/9YAAACU&#10;AQAACwAAAAAAAAAAAAAAAAAvAQAAX3JlbHMvLnJlbHNQSwECLQAUAAYACAAAACEAzruP6X4CAABM&#10;BQAADgAAAAAAAAAAAAAAAAAuAgAAZHJzL2Uyb0RvYy54bWxQSwECLQAUAAYACAAAACEAHcgMhN0A&#10;AAAJAQAADwAAAAAAAAAAAAAAAADYBAAAZHJzL2Rvd25yZXYueG1sUEsFBgAAAAAEAAQA8wAAAOIF&#10;AAAAAA==&#10;" fillcolor="#5b9bd5 [3204]" strokecolor="#1f4d78 [1604]" strokeweight="1pt">
                <v:textbox>
                  <w:txbxContent>
                    <w:p w:rsidR="004C773B" w:rsidRDefault="004C773B" w:rsidP="004C773B">
                      <w:pPr>
                        <w:jc w:val="center"/>
                      </w:pPr>
                      <w:r>
                        <w:t>pmf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8472995" wp14:editId="5D134073">
                <wp:simplePos x="0" y="0"/>
                <wp:positionH relativeFrom="column">
                  <wp:posOffset>2453605</wp:posOffset>
                </wp:positionH>
                <wp:positionV relativeFrom="paragraph">
                  <wp:posOffset>260592</wp:posOffset>
                </wp:positionV>
                <wp:extent cx="860012" cy="271940"/>
                <wp:effectExtent l="0" t="0" r="16510" b="1397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0012" cy="27194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14D96" w:rsidRDefault="00414D96" w:rsidP="00414D96">
                            <w:pPr>
                              <w:jc w:val="center"/>
                            </w:pPr>
                            <w:r>
                              <w:t>CD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472995" id="Rectangle 6" o:spid="_x0000_s1029" style="position:absolute;margin-left:193.2pt;margin-top:20.5pt;width:67.7pt;height:21.4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C6LfgIAAEoFAAAOAAAAZHJzL2Uyb0RvYy54bWysVFFP3DAMfp+0/xDlfbS9wQ1O9NAJxDQJ&#10;AQImnnNpcq2UxpmTu/b26+ekvYIA7WFaH9I4tj/Hn+2cX/StYTuFvgFb8uIo50xZCVVjNyX/+XT9&#10;5ZQzH4SthAGrSr5Xnl8sP38679xCzaAGUylkBGL9onMlr0Nwiyzzslat8EfglCWlBmxFIBE3WYWi&#10;I/TWZLM8n2cdYOUQpPKeTq8GJV8mfK2VDHdaexWYKTndLaQV07qOa7Y8F4sNClc3cryG+IdbtKKx&#10;FHSCuhJBsC0276DaRiJ40OFIQpuB1o1UKQfKpsjfZPNYC6dSLkSOdxNN/v/BytvdPbKmKvmcMyta&#10;KtEDkSbsxig2j/R0zi/I6tHd4yh52sZce41t/FMWrE+U7idKVR+YpMPTeZ4XM84kqWbfirPjRHn2&#10;4uzQh+8KWhY3JUcKnogUuxsfKCCZHkxIiJcZwqdd2BsVb2Dsg9KUBQWcJe/UP+rSINsJqryQUtlQ&#10;DKpaVGo4PsnpizlSkMkjSQkwIuvGmAl7BIi9+R57gBnto6tK7Tc553+72OA8eaTIYMPk3DYW8CMA&#10;Q1mNkQf7A0kDNZGl0K/7VOGvh3KuodpT1RGGcfBOXjfE/o3w4V4g9T9NCs10uKNFG+hKDuOOsxrw&#10;90fn0Z7akrScdTRPJfe/tgIVZ+aHpYY9K46p9iwk4fjk24wEfK1Zv9bYbXsJVLiCXg8n0zbaB3PY&#10;aoT2mUZ/FaOSSlhJsUsuAx6EyzDMOT0eUq1WyYyGzolwYx+djOCR59hdT/2zQDe2YKDevYXD7InF&#10;m04cbKOnhdU2gG5Sm0amB17HCtDAplYaH5f4IryWk9XLE7j8AwAA//8DAFBLAwQUAAYACAAAACEA&#10;I59rnd0AAAAJAQAADwAAAGRycy9kb3ducmV2LnhtbEyPy07DMBBF90j8gzVI7KiTtpQoxKlQJTZI&#10;LFr4gGk8xKF+RLHTJH/PsILlaK7uPafaz86KKw2xC15BvspAkG+C7nyr4PPj9aEAERN6jTZ4UrBQ&#10;hH19e1NhqcPkj3Q9pVZwiY8lKjAp9aWUsTHkMK5CT55/X2FwmPgcWqkHnLjcWbnOsp102HleMNjT&#10;wVBzOY2OR5COS/40HS7vZn7ryC7fNC5K3d/NL88gEs3pLwy/+IwONTOdw+h1FFbBpthtOapgm7MT&#10;Bx7XObucFRSbAmRdyf8G9Q8AAAD//wMAUEsBAi0AFAAGAAgAAAAhALaDOJL+AAAA4QEAABMAAAAA&#10;AAAAAAAAAAAAAAAAAFtDb250ZW50X1R5cGVzXS54bWxQSwECLQAUAAYACAAAACEAOP0h/9YAAACU&#10;AQAACwAAAAAAAAAAAAAAAAAvAQAAX3JlbHMvLnJlbHNQSwECLQAUAAYACAAAACEAb9gui34CAABK&#10;BQAADgAAAAAAAAAAAAAAAAAuAgAAZHJzL2Uyb0RvYy54bWxQSwECLQAUAAYACAAAACEAI59rnd0A&#10;AAAJAQAADwAAAAAAAAAAAAAAAADYBAAAZHJzL2Rvd25yZXYueG1sUEsFBgAAAAAEAAQA8wAAAOIF&#10;AAAAAA==&#10;" fillcolor="#5b9bd5 [3204]" strokecolor="#1f4d78 [1604]" strokeweight="1pt">
                <v:textbox>
                  <w:txbxContent>
                    <w:p w:rsidR="00414D96" w:rsidRDefault="00414D96" w:rsidP="00414D96">
                      <w:pPr>
                        <w:jc w:val="center"/>
                      </w:pPr>
                      <w:r>
                        <w:t>CDF</w:t>
                      </w:r>
                    </w:p>
                  </w:txbxContent>
                </v:textbox>
              </v:rect>
            </w:pict>
          </mc:Fallback>
        </mc:AlternateContent>
      </w:r>
      <w:r w:rsidR="0049565B">
        <w:rPr>
          <w:sz w:val="20"/>
          <w:szCs w:val="20"/>
        </w:rPr>
        <w:t>a) P(The medicine will help all 15 patients)</w:t>
      </w:r>
      <w:r w:rsidR="0049565B">
        <w:rPr>
          <w:sz w:val="20"/>
          <w:szCs w:val="20"/>
        </w:rPr>
        <w:tab/>
      </w:r>
      <w:r w:rsidRPr="00E532A0">
        <w:rPr>
          <w:position w:val="-8"/>
          <w:sz w:val="20"/>
          <w:szCs w:val="20"/>
        </w:rPr>
        <w:object w:dxaOrig="800" w:dyaOrig="279">
          <v:shape id="_x0000_i1063" type="#_x0000_t75" style="width:40.6pt;height:14pt" o:ole="">
            <v:imagedata r:id="rId14" o:title=""/>
          </v:shape>
          <o:OLEObject Type="Embed" ProgID="Equation.DSMT4" ShapeID="_x0000_i1063" DrawAspect="Content" ObjectID="_1693981603" r:id="rId15"/>
        </w:object>
      </w:r>
      <w:r w:rsidR="0049565B">
        <w:rPr>
          <w:sz w:val="20"/>
          <w:szCs w:val="20"/>
        </w:rPr>
        <w:tab/>
      </w:r>
      <w:r w:rsidRPr="00E532A0">
        <w:rPr>
          <w:position w:val="-8"/>
          <w:sz w:val="20"/>
          <w:szCs w:val="20"/>
        </w:rPr>
        <w:object w:dxaOrig="499" w:dyaOrig="279">
          <v:shape id="_x0000_i1070" type="#_x0000_t75" style="width:25.25pt;height:14pt" o:ole="">
            <v:imagedata r:id="rId16" o:title=""/>
          </v:shape>
          <o:OLEObject Type="Embed" ProgID="Equation.DSMT4" ShapeID="_x0000_i1070" DrawAspect="Content" ObjectID="_1693981604" r:id="rId17"/>
        </w:object>
      </w:r>
    </w:p>
    <w:p w:rsidR="0049565B" w:rsidRDefault="004C773B" w:rsidP="0049565B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E3FD77E" wp14:editId="123ACFCC">
                <wp:simplePos x="0" y="0"/>
                <wp:positionH relativeFrom="column">
                  <wp:posOffset>3201889</wp:posOffset>
                </wp:positionH>
                <wp:positionV relativeFrom="paragraph">
                  <wp:posOffset>280494</wp:posOffset>
                </wp:positionV>
                <wp:extent cx="2326210" cy="254944"/>
                <wp:effectExtent l="0" t="0" r="17145" b="12065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6210" cy="25494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C773B" w:rsidRDefault="004C773B" w:rsidP="004C773B">
                            <w:pPr>
                              <w:jc w:val="center"/>
                            </w:pPr>
                            <w:r>
                              <w:t>pm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E3FD77E" id="Rectangle 31" o:spid="_x0000_s1030" style="position:absolute;margin-left:252.1pt;margin-top:22.1pt;width:183.15pt;height:20.0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RLcfAIAAE0FAAAOAAAAZHJzL2Uyb0RvYy54bWysVMFu2zAMvQ/YPwi6L07ctFuDOkWQosOA&#10;oi3aDj0rshQbkEWNUmJnXz9KdtyiLXYY5oMsieQj+Ujq4rJrDNsr9DXYgs8mU86UlVDWdlvwn0/X&#10;X75x5oOwpTBgVcEPyvPL5edPF61bqBwqMKVCRiDWL1pX8CoEt8gyLyvVCD8BpywJNWAjAh1xm5Uo&#10;WkJvTJZPp2dZC1g6BKm8p9urXsiXCV9rJcOd1l4FZgpOsYW0Ylo3cc2WF2KxReGqWg5hiH+IohG1&#10;Jacj1JUIgu2wfgfV1BLBgw4TCU0GWtdSpRwom9n0TTaPlXAq5ULkeDfS5P8frLzd3yOry4KfzDiz&#10;oqEaPRBrwm6NYnRHBLXOL0jv0d3jcPK0jdl2Gpv4pzxYl0g9jKSqLjBJl/lJfpbPiHtJsvx0fj6f&#10;R9DsxdqhD98VNCxuCo7kPnEp9jc+9KpHFbKL0fT+0y4cjIohGPugNCUSPSbr1EJqbZDtBRVfSKls&#10;mPWiSpSqvz6d0jfEM1qk6BJgRNa1MSP2ABDb8z12H+ugH01V6sDRePq3wHrj0SJ5BhtG46a2gB8B&#10;GMpq8NzrH0nqqYkshW7TpSIn6uPNBsoDFR6hnwjv5HVN7N8IH+4F0ghQwWiswx0t2kBbcBh2nFWA&#10;vz+6j/rUmSTlrKWRKrj/tROoODM/LPXs+Ww+jzOYDvPTrzkd8LVk81pid80aqHDUlhRd2kb9YI5b&#10;jdA80/SvolcSCSvJd8FlwONhHfpRp/dDqtUqqdHcORFu7KOTETzyHLvrqXsW6IYWDNS8t3AcP7F4&#10;04m9brS0sNoF0HVq0xdehwrQzKZWGt6X+Ci8Pietl1dw+QcAAP//AwBQSwMEFAAGAAgAAAAhAIj3&#10;iUDdAAAACQEAAA8AAABkcnMvZG93bnJldi54bWxMj81Ow0AMhO9IvMPKSNzobktKq5BNhSpxQeLQ&#10;lgdwsyYJ3Z8ou2mSt8c9wcm2ZjTzudhNzoor9bENXsNyoUCQr4Jpfa3h6/T+tAURE3qDNnjSMFOE&#10;XXl/V2BuwugPdD2mWnCIjzlqaFLqcilj1ZDDuAgdeda+Q+8w8dnX0vQ4crizcqXUi3TYem5osKN9&#10;Q9XlODguQTrMy824v3w200dLdv6hYdb68WF6ewWRaEp/ZrjhMzqUzHQOgzdRWA1rla3YqiG7TTZs&#10;N2oN4sxL9gyyLOT/D8pfAAAA//8DAFBLAQItABQABgAIAAAAIQC2gziS/gAAAOEBAAATAAAAAAAA&#10;AAAAAAAAAAAAAABbQ29udGVudF9UeXBlc10ueG1sUEsBAi0AFAAGAAgAAAAhADj9If/WAAAAlAEA&#10;AAsAAAAAAAAAAAAAAAAALwEAAF9yZWxzLy5yZWxzUEsBAi0AFAAGAAgAAAAhAHtJEtx8AgAATQUA&#10;AA4AAAAAAAAAAAAAAAAALgIAAGRycy9lMm9Eb2MueG1sUEsBAi0AFAAGAAgAAAAhAIj3iUDdAAAA&#10;CQEAAA8AAAAAAAAAAAAAAAAA1gQAAGRycy9kb3ducmV2LnhtbFBLBQYAAAAABAAEAPMAAADgBQAA&#10;AAA=&#10;" fillcolor="#5b9bd5 [3204]" strokecolor="#1f4d78 [1604]" strokeweight="1pt">
                <v:textbox>
                  <w:txbxContent>
                    <w:p w:rsidR="004C773B" w:rsidRDefault="004C773B" w:rsidP="004C773B">
                      <w:pPr>
                        <w:jc w:val="center"/>
                      </w:pPr>
                      <w:r>
                        <w:t>pmf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02CB354" wp14:editId="7DE893F9">
                <wp:simplePos x="0" y="0"/>
                <wp:positionH relativeFrom="column">
                  <wp:posOffset>2555554</wp:posOffset>
                </wp:positionH>
                <wp:positionV relativeFrom="paragraph">
                  <wp:posOffset>280494</wp:posOffset>
                </wp:positionV>
                <wp:extent cx="559959" cy="271940"/>
                <wp:effectExtent l="0" t="0" r="12065" b="1397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959" cy="27194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14D96" w:rsidRDefault="00414D96" w:rsidP="00414D96">
                            <w:pPr>
                              <w:jc w:val="center"/>
                            </w:pPr>
                            <w:bookmarkStart w:id="0" w:name="_GoBack"/>
                            <w:r>
                              <w:t>CDF</w: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02CB354" id="Rectangle 7" o:spid="_x0000_s1031" style="position:absolute;margin-left:201.2pt;margin-top:22.1pt;width:44.1pt;height:21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7fcfgIAAEoFAAAOAAAAZHJzL2Uyb0RvYy54bWysVMFu2zAMvQ/YPwi6r06CZFmCOkWQosOA&#10;oi2aDj0rshQbkEWNUmJnXz9KdtyiLXYY5oMsiuSj+Ejq8qqtDTsq9BXYnI8vRpwpK6Go7D7nP59u&#10;vnzjzAdhC2HAqpyflOdXq8+fLhu3VBMowRQKGYFYv2xczssQ3DLLvCxVLfwFOGVJqQFrEUjEfVag&#10;aAi9NtlkNPqaNYCFQ5DKezq97pR8lfC1VjLca+1VYCbndLeQVkzrLq7Z6lIs9yhcWcn+GuIfblGL&#10;ylLQAepaBMEOWL2DqiuJ4EGHCwl1BlpXUqUcKJvx6E0221I4lXIhcrwbaPL/D1beHR+QVUXO55xZ&#10;UVOJHok0YfdGsXmkp3F+SVZb94C95Gkbc2011vFPWbA2UXoaKFVtYJIOZ7PFYrbgTJJqMh8vpony&#10;7MXZoQ/fFdQsbnKOFDwRKY63PlBAMj2bkBAv04VPu3AyKt7A2EelKQsKOEneqX/UxiA7Cqq8kFLZ&#10;MO5UpShUdzwb0RdzpCCDR5ISYETWlTEDdg8Qe/M9dgfT20dXldpvcB797WKd8+CRIoMNg3NdWcCP&#10;AAxl1Ufu7M8kddRElkK7a1OFZ+dy7qA4UdURunHwTt5UxP6t8OFBIPU/TQrNdLinRRtocg79jrMS&#10;8PdH59Ge2pK0nDU0Tzn3vw4CFWfmh6WGXYynVHsWkjCdzSck4GvN7rXGHuoNUOHG9Ho4mbbRPpjz&#10;ViPUzzT66xiVVMJKip1zGfAsbEI35/R4SLVeJzMaOifCrd06GcEjz7G7ntpnga5vwUC9ewfn2RPL&#10;N53Y2UZPC+tDAF2lNo1Md7z2FaCBTa3UPy7xRXgtJ6uXJ3D1BwAA//8DAFBLAwQUAAYACAAAACEA&#10;MfG1490AAAAJAQAADwAAAGRycy9kb3ducmV2LnhtbEyPy07DQAxF90j8w8hI7OhMo6gtIZMKVWKD&#10;xKKlH+BmTBI6jygzaZK/x6xgZ8tH9x6X+9lZcaMhdsFrWK8UCPJ1MJ1vNJw/3552IGJCb9AGTxoW&#10;irCv7u9KLEyY/JFup9QIDvGxQA1tSn0hZaxbchhXoSfPt68wOEy8Do00A04c7qzMlNpIh53nhhZ7&#10;OrRUX0+j4xKk47LeTofrRzu/d2SXbxoXrR8f5tcXEInm9AfDrz6rQ8VOlzB6E4XVkKssZ5SHPAPB&#10;QP6sNiAuGnZbBbIq5f8Pqh8AAAD//wMAUEsBAi0AFAAGAAgAAAAhALaDOJL+AAAA4QEAABMAAAAA&#10;AAAAAAAAAAAAAAAAAFtDb250ZW50X1R5cGVzXS54bWxQSwECLQAUAAYACAAAACEAOP0h/9YAAACU&#10;AQAACwAAAAAAAAAAAAAAAAAvAQAAX3JlbHMvLnJlbHNQSwECLQAUAAYACAAAACEAgpO33H4CAABK&#10;BQAADgAAAAAAAAAAAAAAAAAuAgAAZHJzL2Uyb0RvYy54bWxQSwECLQAUAAYACAAAACEAMfG1490A&#10;AAAJAQAADwAAAAAAAAAAAAAAAADYBAAAZHJzL2Rvd25yZXYueG1sUEsFBgAAAAAEAAQA8wAAAOIF&#10;AAAAAA==&#10;" fillcolor="#5b9bd5 [3204]" strokecolor="#1f4d78 [1604]" strokeweight="1pt">
                <v:textbox>
                  <w:txbxContent>
                    <w:p w:rsidR="00414D96" w:rsidRDefault="00414D96" w:rsidP="00414D96">
                      <w:pPr>
                        <w:jc w:val="center"/>
                      </w:pPr>
                      <w:bookmarkStart w:id="1" w:name="_GoBack"/>
                      <w:r>
                        <w:t>CDF</w:t>
                      </w:r>
                      <w:bookmarkEnd w:id="1"/>
                    </w:p>
                  </w:txbxContent>
                </v:textbox>
              </v:rect>
            </w:pict>
          </mc:Fallback>
        </mc:AlternateContent>
      </w:r>
      <w:r w:rsidR="0049565B">
        <w:rPr>
          <w:sz w:val="20"/>
          <w:szCs w:val="20"/>
        </w:rPr>
        <w:t>b) P(The medicine will help exactly 12 patients)</w:t>
      </w:r>
      <w:r w:rsidR="00350E4B">
        <w:rPr>
          <w:sz w:val="20"/>
          <w:szCs w:val="20"/>
        </w:rPr>
        <w:t xml:space="preserve">  </w:t>
      </w:r>
      <w:r w:rsidRPr="00E532A0">
        <w:rPr>
          <w:position w:val="-8"/>
          <w:sz w:val="20"/>
          <w:szCs w:val="20"/>
        </w:rPr>
        <w:object w:dxaOrig="1120" w:dyaOrig="279">
          <v:shape id="_x0000_i1076" type="#_x0000_t75" style="width:56.65pt;height:14pt" o:ole="">
            <v:imagedata r:id="rId18" o:title=""/>
          </v:shape>
          <o:OLEObject Type="Embed" ProgID="Equation.DSMT4" ShapeID="_x0000_i1076" DrawAspect="Content" ObjectID="_1693981605" r:id="rId19"/>
        </w:object>
      </w:r>
      <w:r>
        <w:rPr>
          <w:sz w:val="20"/>
          <w:szCs w:val="20"/>
        </w:rPr>
        <w:tab/>
      </w:r>
      <w:r w:rsidRPr="00E532A0">
        <w:rPr>
          <w:position w:val="-8"/>
          <w:sz w:val="20"/>
          <w:szCs w:val="20"/>
        </w:rPr>
        <w:object w:dxaOrig="499" w:dyaOrig="279">
          <v:shape id="_x0000_i1079" type="#_x0000_t75" style="width:25.25pt;height:14pt" o:ole="">
            <v:imagedata r:id="rId20" o:title=""/>
          </v:shape>
          <o:OLEObject Type="Embed" ProgID="Equation.DSMT4" ShapeID="_x0000_i1079" DrawAspect="Content" ObjectID="_1693981606" r:id="rId21"/>
        </w:object>
      </w:r>
    </w:p>
    <w:p w:rsidR="00350E4B" w:rsidRDefault="0049565B" w:rsidP="0049565B">
      <w:pPr>
        <w:rPr>
          <w:sz w:val="20"/>
          <w:szCs w:val="20"/>
        </w:rPr>
      </w:pPr>
      <w:r>
        <w:rPr>
          <w:sz w:val="20"/>
          <w:szCs w:val="20"/>
        </w:rPr>
        <w:t>c) P(The medicine will help more than 9 patients)</w:t>
      </w:r>
      <w:r w:rsidR="00350E4B">
        <w:rPr>
          <w:sz w:val="20"/>
          <w:szCs w:val="20"/>
        </w:rPr>
        <w:t xml:space="preserve">  </w:t>
      </w:r>
      <w:r w:rsidR="004C773B" w:rsidRPr="00E532A0">
        <w:rPr>
          <w:position w:val="-8"/>
          <w:sz w:val="20"/>
          <w:szCs w:val="20"/>
        </w:rPr>
        <w:object w:dxaOrig="680" w:dyaOrig="279">
          <v:shape id="_x0000_i1099" type="#_x0000_t75" style="width:34.1pt;height:14pt" o:ole="">
            <v:imagedata r:id="rId22" o:title=""/>
          </v:shape>
          <o:OLEObject Type="Embed" ProgID="Equation.DSMT4" ShapeID="_x0000_i1099" DrawAspect="Content" ObjectID="_1693981607" r:id="rId23"/>
        </w:object>
      </w:r>
      <w:r w:rsidR="004C773B">
        <w:rPr>
          <w:sz w:val="20"/>
          <w:szCs w:val="20"/>
        </w:rPr>
        <w:tab/>
      </w:r>
      <w:r w:rsidR="004C773B" w:rsidRPr="00E532A0">
        <w:rPr>
          <w:position w:val="-8"/>
          <w:sz w:val="20"/>
          <w:szCs w:val="20"/>
        </w:rPr>
        <w:object w:dxaOrig="3600" w:dyaOrig="279">
          <v:shape id="_x0000_i1102" type="#_x0000_t75" style="width:180.5pt;height:14pt" o:ole="">
            <v:imagedata r:id="rId24" o:title=""/>
          </v:shape>
          <o:OLEObject Type="Embed" ProgID="Equation.DSMT4" ShapeID="_x0000_i1102" DrawAspect="Content" ObjectID="_1693981608" r:id="rId25"/>
        </w:object>
      </w:r>
    </w:p>
    <w:p w:rsidR="0049565B" w:rsidRDefault="00414D96" w:rsidP="0049565B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535217</wp:posOffset>
                </wp:positionH>
                <wp:positionV relativeFrom="paragraph">
                  <wp:posOffset>24045</wp:posOffset>
                </wp:positionV>
                <wp:extent cx="1873619" cy="190358"/>
                <wp:effectExtent l="0" t="0" r="12700" b="1968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3619" cy="19035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19F6D3" id="Rectangle 8" o:spid="_x0000_s1026" style="position:absolute;margin-left:199.6pt;margin-top:1.9pt;width:147.55pt;height:1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OfPdAIAADkFAAAOAAAAZHJzL2Uyb0RvYy54bWysVE1v2zAMvQ/YfxB0X22n30GcImjRYUDR&#10;Bm2HnhVZig3IokYpcbJfP0p23KItdhiWgyKa5KP49KjZ1a41bKvQN2BLXhzlnCkroWrsuuQ/n2+/&#10;XXDmg7CVMGBVyffK86v51y+zzk3VBGowlUJGINZPO1fyOgQ3zTIva9UKfwROWXJqwFYEMnGdVSg6&#10;Qm9NNsnzs6wDrByCVN7T15veyecJX2slw4PWXgVmSk5nC2nFtK7ims1nYrpG4epGDscQ/3CKVjSW&#10;io5QNyIItsHmA1TbSAQPOhxJaDPQupEq9UDdFPm7bp5q4VTqhcjxbqTJ/z9Yeb9dImuqktNFWdHS&#10;FT0SacKujWIXkZ7O+SlFPbklDpanbex1p7GN/9QF2yVK9yOlaheYpI/FxfnxWXHJmSRfcZkfnybQ&#10;7DXboQ/fFbQsbkqOVD0xKbZ3PlBFCj2EkBFP09dPu7A3Kh7B2EelqQ2qOEnZSUDq2iDbCrp6IaWy&#10;oehdtahU//k0p19skoqMGclKgBFZN8aM2ANAFOdH7B5miI+pKulvTM7/drA+ecxIlcGGMbltLOBn&#10;AIa6Gir38QeSemoiSyuo9nTJCL36vZO3DXF9J3xYCiS502DQCIcHWrSBruQw7DirAX9/9j3GkwrJ&#10;y1lH41Ny/2sjUHFmfljS52VxchLnLRknp+cTMvCtZ/XWYzftNdA1FfRYOJm2MT6Yw1YjtC806YtY&#10;lVzCSqpdchnwYFyHfqzprZBqsUhhNGNOhDv75GQEj6xGLT3vXgS6QXCBpHoPh1ET03e662NjpoXF&#10;JoBukihfeR34pvlMwhnekvgAvLVT1OuLN/8DAAD//wMAUEsDBBQABgAIAAAAIQByCW/32QAAAAgB&#10;AAAPAAAAZHJzL2Rvd25yZXYueG1sTE/LTsMwELwj8Q/WInGjTltUSBqnQpW4IHFoywds4yVO60cU&#10;O03y9ywnuO3sjOZR7iZnxY362AavYLnIQJCvg259o+Dr9P70CiIm9Bpt8KRgpgi76v6uxEKH0R/o&#10;dkyNYBMfC1RgUuoKKWNtyGFchI48c9+hd5gY9o3UPY5s7qxcZdlGOmw9JxjsaG+ovh4HxyFIh3n5&#10;Mu6vn2b6aMnOFxpmpR4fprctiERT+hPDb32uDhV3OofB6yisgnWer1jKBy9gfpM/r0GcGfNDVqX8&#10;P6D6AQAA//8DAFBLAQItABQABgAIAAAAIQC2gziS/gAAAOEBAAATAAAAAAAAAAAAAAAAAAAAAABb&#10;Q29udGVudF9UeXBlc10ueG1sUEsBAi0AFAAGAAgAAAAhADj9If/WAAAAlAEAAAsAAAAAAAAAAAAA&#10;AAAALwEAAF9yZWxzLy5yZWxzUEsBAi0AFAAGAAgAAAAhAPL45890AgAAOQUAAA4AAAAAAAAAAAAA&#10;AAAALgIAAGRycy9lMm9Eb2MueG1sUEsBAi0AFAAGAAgAAAAhAHIJb/fZAAAACAEAAA8AAAAAAAAA&#10;AAAAAAAAzgQAAGRycy9kb3ducmV2LnhtbFBLBQYAAAAABAAEAPMAAADUBQAAAAA=&#10;" fillcolor="#5b9bd5 [3204]" strokecolor="#1f4d78 [1604]" strokeweight="1pt"/>
            </w:pict>
          </mc:Fallback>
        </mc:AlternateContent>
      </w:r>
      <w:r w:rsidR="0049565B">
        <w:rPr>
          <w:sz w:val="20"/>
          <w:szCs w:val="20"/>
        </w:rPr>
        <w:t>d) P(The medicine helps all of the first 10 people)</w:t>
      </w:r>
      <w:r w:rsidR="00350E4B">
        <w:rPr>
          <w:sz w:val="20"/>
          <w:szCs w:val="20"/>
        </w:rPr>
        <w:t xml:space="preserve"> </w:t>
      </w:r>
      <w:r w:rsidR="00350E4B" w:rsidRPr="00350E4B">
        <w:rPr>
          <w:color w:val="FF0000"/>
          <w:sz w:val="20"/>
          <w:szCs w:val="20"/>
        </w:rPr>
        <w:t>(</w:t>
      </w:r>
      <w:r w:rsidR="00350E4B">
        <w:rPr>
          <w:color w:val="FF0000"/>
          <w:sz w:val="20"/>
          <w:szCs w:val="20"/>
        </w:rPr>
        <w:t xml:space="preserve">This would be </w:t>
      </w:r>
      <w:r w:rsidR="00350E4B" w:rsidRPr="00350E4B">
        <w:rPr>
          <w:color w:val="FF0000"/>
          <w:sz w:val="20"/>
          <w:szCs w:val="20"/>
        </w:rPr>
        <w:t xml:space="preserve">10 out of 10) </w:t>
      </w:r>
      <w:r w:rsidR="00E54BF7" w:rsidRPr="00350E4B">
        <w:rPr>
          <w:position w:val="-6"/>
          <w:sz w:val="20"/>
          <w:szCs w:val="20"/>
        </w:rPr>
        <w:object w:dxaOrig="360" w:dyaOrig="300">
          <v:shape id="_x0000_i1033" type="#_x0000_t75" style="width:18.1pt;height:15pt" o:ole="">
            <v:imagedata r:id="rId26" o:title=""/>
          </v:shape>
          <o:OLEObject Type="Embed" ProgID="Equation.DSMT4" ShapeID="_x0000_i1033" DrawAspect="Content" ObjectID="_1693981609" r:id="rId27"/>
        </w:object>
      </w:r>
    </w:p>
    <w:p w:rsidR="0049565B" w:rsidRDefault="00414D96" w:rsidP="0049565B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320455</wp:posOffset>
                </wp:positionH>
                <wp:positionV relativeFrom="paragraph">
                  <wp:posOffset>21779</wp:posOffset>
                </wp:positionV>
                <wp:extent cx="295735" cy="387515"/>
                <wp:effectExtent l="0" t="0" r="28575" b="1270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735" cy="38751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DE2A8DE" id="Rectangle 9" o:spid="_x0000_s1026" style="position:absolute;margin-left:340.2pt;margin-top:1.7pt;width:23.3pt;height:30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JCxXcwIAADgFAAAOAAAAZHJzL2Uyb0RvYy54bWysVE1PGzEQvVfqf7B8L5sEUkjEBkUgqkoI&#10;Ij7E2Xjt7Eq2xx072aS/vmPvZkGAeqiag2N7Zt7MvH3j84udNWyrMDTgSj4+GnGmnISqceuSPz1e&#10;fzvjLEThKmHAqZLvVeAXi69fzls/VxOowVQKGYG4MG99yesY/bwogqyVFeEIvHJk1IBWRDriuqhQ&#10;tIRuTTEZjb4XLWDlEaQKgW6vOiNfZHytlYx3WgcVmSk51Rbzinl9SWuxOBfzNQpfN7IvQ/xDFVY0&#10;jpIOUFciCrbB5gOUbSRCAB2PJNgCtG6kyj1QN+PRu24eauFV7oXICX6gKfw/WHm7XSFrqpLPOHPC&#10;0ie6J9KEWxvFZome1oc5eT34FfanQNvU606jTf/UBdtlSvcDpWoXmaTLyWx6ejzlTJLp+Ox0Op4m&#10;zOI12GOIPxRYljYlR0qeiRTbmxA714MLxaViuvR5F/dGpQqMu1eaukgJc3TWj7o0yLaCvryQUrk4&#10;7ky1qFR3PR3Rr69niMjVZcCErBtjBuweIGnzI3ZXa++fQlWW3xA8+lthXfAQkTODi0OwbRzgZwCG&#10;uuozd/4HkjpqEksvUO3pGyN04g9eXjfE9Y0IcSWQ1E5zQRMc72jRBtqSQ7/jrAb8/dl98icRkpWz&#10;lqan5OHXRqDizPx0JM/Z+OQkjVs+nExPJ3TAt5aXtxa3sZdAn2lMb4WXeZv8ozlsNYJ9pkFfpqxk&#10;Ek5S7pLLiIfDZeymmp4KqZbL7EYj5kW8cQ9eJvDEatLS4+5ZoO8FF0mpt3CYNDF/p7vON0U6WG4i&#10;6CaL8pXXnm8azyyc/ilJ8//2nL1eH7zFHwAAAP//AwBQSwMEFAAGAAgAAAAhAIKgxqTbAAAACAEA&#10;AA8AAABkcnMvZG93bnJldi54bWxMj01Lw0AQhu+C/2EZwZvdtIamxGyKFLwIHlr7A6bZMRu7HyG7&#10;aZJ/73jS0zA8L+9HtZ+dFTcaYhe8gvUqA0G+CbrzrYLz59vTDkRM6DXa4EnBQhH29f1dhaUOkz/S&#10;7ZRawSY+lqjApNSXUsbGkMO4Cj15Zl9hcJj4HVqpB5zY3Fm5ybKtdNh5TjDY08FQcz2NjkOQjsu6&#10;mA7XDzO/d2SXbxoXpR4f5tcXEInm9CeG3/pcHWrudAmj11FYBdtdlrNUwTMf5sWm4G0XBnkOsq7k&#10;/wH1DwAAAP//AwBQSwECLQAUAAYACAAAACEAtoM4kv4AAADhAQAAEwAAAAAAAAAAAAAAAAAAAAAA&#10;W0NvbnRlbnRfVHlwZXNdLnhtbFBLAQItABQABgAIAAAAIQA4/SH/1gAAAJQBAAALAAAAAAAAAAAA&#10;AAAAAC8BAABfcmVscy8ucmVsc1BLAQItABQABgAIAAAAIQB7JCxXcwIAADgFAAAOAAAAAAAAAAAA&#10;AAAAAC4CAABkcnMvZTJvRG9jLnhtbFBLAQItABQABgAIAAAAIQCCoMak2wAAAAgBAAAPAAAAAAAA&#10;AAAAAAAAAM0EAABkcnMvZG93bnJldi54bWxQSwUGAAAAAAQABADzAAAA1QUAAAAA&#10;" fillcolor="#5b9bd5 [3204]" strokecolor="#1f4d78 [1604]" strokeweight="1pt"/>
            </w:pict>
          </mc:Fallback>
        </mc:AlternateContent>
      </w:r>
      <w:r w:rsidR="0049565B">
        <w:rPr>
          <w:sz w:val="20"/>
          <w:szCs w:val="20"/>
        </w:rPr>
        <w:t>e) P(The medicine helped the first person | The medicine helped exactly 14 people)</w:t>
      </w:r>
      <w:r w:rsidR="00350E4B">
        <w:rPr>
          <w:sz w:val="20"/>
          <w:szCs w:val="20"/>
        </w:rPr>
        <w:t xml:space="preserve"> </w:t>
      </w:r>
      <w:r w:rsidR="00E54BF7" w:rsidRPr="00350E4B">
        <w:rPr>
          <w:position w:val="-22"/>
          <w:sz w:val="20"/>
          <w:szCs w:val="20"/>
        </w:rPr>
        <w:object w:dxaOrig="320" w:dyaOrig="580">
          <v:shape id="_x0000_i1034" type="#_x0000_t75" style="width:16.4pt;height:29pt" o:ole="">
            <v:imagedata r:id="rId28" o:title=""/>
          </v:shape>
          <o:OLEObject Type="Embed" ProgID="Equation.DSMT4" ShapeID="_x0000_i1034" DrawAspect="Content" ObjectID="_1693981610" r:id="rId29"/>
        </w:object>
      </w:r>
    </w:p>
    <w:p w:rsidR="00350E4B" w:rsidRDefault="00350E4B" w:rsidP="0049565B">
      <w:pPr>
        <w:rPr>
          <w:sz w:val="20"/>
          <w:szCs w:val="20"/>
        </w:rPr>
      </w:pPr>
    </w:p>
    <w:p w:rsidR="0049565B" w:rsidRDefault="00414D96" w:rsidP="0049565B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84981</wp:posOffset>
                </wp:positionH>
                <wp:positionV relativeFrom="paragraph">
                  <wp:posOffset>406561</wp:posOffset>
                </wp:positionV>
                <wp:extent cx="4449626" cy="268541"/>
                <wp:effectExtent l="0" t="0" r="27305" b="1778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9626" cy="26854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A3610D" id="Rectangle 10" o:spid="_x0000_s1026" style="position:absolute;margin-left:-6.7pt;margin-top:32pt;width:350.35pt;height:21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6l3wdQIAADsFAAAOAAAAZHJzL2Uyb0RvYy54bWysVE1v2zAMvQ/YfxB0X50EbtYGdYqgRYcB&#10;RVv0Az2rshQbkESNUuJkv36U7LhFW+wwLAdHEslH8ulRZ+c7a9hWYWjBVXx6NOFMOQl169YVf3q8&#10;+nbCWYjC1cKAUxXfq8DPl1+/nHV+oWbQgKkVMgJxYdH5ijcx+kVRBNkoK8IReOXIqAGtiLTFdVGj&#10;6AjdmmI2mcyLDrD2CFKFQKeXvZEvM77WSsZbrYOKzFScaov5i/n7kr7F8kws1ih808qhDPEPVVjR&#10;Oko6Ql2KKNgG2w9QtpUIAXQ8kmAL0LqVKvdA3Uwn77p5aIRXuRciJ/iRpvD/YOXN9g5ZW9PdET1O&#10;WLqje2JNuLVRjM6IoM6HBfk9+DscdoGWqdudRpv+qQ+2y6TuR1LVLjJJh2VZns5nc84k2Wbzk+Ny&#10;mkCL12iPIf5QYFlaVBwpfeZSbK9D7F0PLhSXqunz51XcG5VKMO5eaWqEMs5ydJaQujDItoIuX0ip&#10;XJz2pkbUqj8+ntBvqGeMyNVlwISsW2NG7AEgyfMjdl/r4J9CVVbgGDz5W2F98BiRM4OLY7BtHeBn&#10;AIa6GjL3/geSemoSSy9Q7+maEXr9By+vWuL6WoR4J5AET3dPQxxv6aMNdBWHYcVZA/j7s/PkTzok&#10;K2cdDVDFw6+NQMWZ+elIoafTskwTlzfl8fcZbfCt5eWtxW3sBdA1Tem58DIvk380h6VGsM8066uU&#10;lUzCScpdcRnxsLmI/WDTayHVapXdaMq8iNfuwcsEnlhNWnrcPQv0g+AiSfUGDsMmFu901/umSAer&#10;TQTdZlG+8jrwTROahTO8JukJeLvPXq9v3vIPAAAA//8DAFBLAwQUAAYACAAAACEAN0iwSt0AAAAK&#10;AQAADwAAAGRycy9kb3ducmV2LnhtbEyPQW6DMBBF95V6B2sqdZcYSkQigomqSN1U6iJpDzDBU0yC&#10;bYRNgNt3umqXo3n6//3yMNtO3GkIrXcK0nUCglztdesaBV+fb6sdiBDRaey8IwULBThUjw8lFtpP&#10;7kT3c2wEh7hQoAITY19IGWpDFsPa9+T49+0Hi5HPoZF6wInDbSdfkiSXFlvHDQZ7Ohqqb+fRcgnS&#10;aUm30/H2Yeb3lrrlSuOi1PPT/LoHEWmOfzD86rM6VOx08aPTQXQKVmm2YVRBvuFNDOS7bQbiwmSS&#10;ZyCrUv6fUP0AAAD//wMAUEsBAi0AFAAGAAgAAAAhALaDOJL+AAAA4QEAABMAAAAAAAAAAAAAAAAA&#10;AAAAAFtDb250ZW50X1R5cGVzXS54bWxQSwECLQAUAAYACAAAACEAOP0h/9YAAACUAQAACwAAAAAA&#10;AAAAAAAAAAAvAQAAX3JlbHMvLnJlbHNQSwECLQAUAAYACAAAACEAvOpd8HUCAAA7BQAADgAAAAAA&#10;AAAAAAAAAAAuAgAAZHJzL2Uyb0RvYy54bWxQSwECLQAUAAYACAAAACEAN0iwSt0AAAAKAQAADwAA&#10;AAAAAAAAAAAAAADPBAAAZHJzL2Rvd25yZXYueG1sUEsFBgAAAAAEAAQA8wAAANkFAAAAAA==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6</w:t>
      </w:r>
      <w:r w:rsidR="0054650A">
        <w:rPr>
          <w:sz w:val="20"/>
          <w:szCs w:val="20"/>
        </w:rPr>
        <w:t>7</w:t>
      </w:r>
      <w:r w:rsidR="0049565B">
        <w:rPr>
          <w:sz w:val="20"/>
          <w:szCs w:val="20"/>
        </w:rPr>
        <w:t xml:space="preserve">. A fair coin is to be tossed 18 times. Let </w:t>
      </w:r>
      <w:r w:rsidR="0049565B" w:rsidRPr="00EA53AE">
        <w:rPr>
          <w:i/>
          <w:sz w:val="20"/>
          <w:szCs w:val="20"/>
        </w:rPr>
        <w:t>X</w:t>
      </w:r>
      <w:r w:rsidR="0049565B">
        <w:rPr>
          <w:sz w:val="20"/>
          <w:szCs w:val="20"/>
        </w:rPr>
        <w:t xml:space="preserve"> count the number of heads tossed. Determine the value of </w:t>
      </w:r>
      <w:r w:rsidR="0049565B" w:rsidRPr="00DB23B6">
        <w:rPr>
          <w:i/>
          <w:sz w:val="20"/>
          <w:szCs w:val="20"/>
        </w:rPr>
        <w:t>k</w:t>
      </w:r>
      <w:r w:rsidR="0049565B">
        <w:rPr>
          <w:sz w:val="20"/>
          <w:szCs w:val="20"/>
        </w:rPr>
        <w:t xml:space="preserve">, so that </w:t>
      </w:r>
      <w:r w:rsidR="0049565B" w:rsidRPr="00E532A0">
        <w:rPr>
          <w:position w:val="-8"/>
          <w:sz w:val="20"/>
          <w:szCs w:val="20"/>
        </w:rPr>
        <w:object w:dxaOrig="1219" w:dyaOrig="279">
          <v:shape id="_x0000_i1035" type="#_x0000_t75" style="width:61.4pt;height:14pt" o:ole="">
            <v:imagedata r:id="rId30" o:title=""/>
          </v:shape>
          <o:OLEObject Type="Embed" ProgID="Equation.DSMT4" ShapeID="_x0000_i1035" DrawAspect="Content" ObjectID="_1693981611" r:id="rId31"/>
        </w:object>
      </w:r>
      <w:r w:rsidR="0049565B">
        <w:rPr>
          <w:sz w:val="20"/>
          <w:szCs w:val="20"/>
        </w:rPr>
        <w:t>.</w:t>
      </w:r>
    </w:p>
    <w:p w:rsidR="00E54BF7" w:rsidRDefault="00E54BF7" w:rsidP="0049565B">
      <w:pPr>
        <w:rPr>
          <w:sz w:val="20"/>
          <w:szCs w:val="20"/>
        </w:rPr>
      </w:pPr>
      <w:r w:rsidRPr="00E54BF7">
        <w:rPr>
          <w:color w:val="FF0000"/>
          <w:sz w:val="20"/>
          <w:szCs w:val="20"/>
        </w:rPr>
        <w:t xml:space="preserve">Using our Binomial CDF, we see that </w:t>
      </w:r>
      <w:r w:rsidRPr="00E54BF7">
        <w:rPr>
          <w:color w:val="FF0000"/>
          <w:position w:val="-8"/>
          <w:sz w:val="20"/>
          <w:szCs w:val="20"/>
        </w:rPr>
        <w:object w:dxaOrig="2640" w:dyaOrig="279">
          <v:shape id="_x0000_i1036" type="#_x0000_t75" style="width:133.4pt;height:14pt" o:ole="">
            <v:imagedata r:id="rId32" o:title=""/>
          </v:shape>
          <o:OLEObject Type="Embed" ProgID="Equation.DSMT4" ShapeID="_x0000_i1036" DrawAspect="Content" ObjectID="_1693981612" r:id="rId33"/>
        </w:object>
      </w:r>
      <w:r w:rsidRPr="00E54BF7">
        <w:rPr>
          <w:color w:val="FF0000"/>
          <w:sz w:val="20"/>
          <w:szCs w:val="20"/>
        </w:rPr>
        <w:t xml:space="preserve">. So, </w:t>
      </w:r>
      <w:r w:rsidRPr="00E54BF7">
        <w:rPr>
          <w:position w:val="-4"/>
          <w:sz w:val="20"/>
          <w:szCs w:val="20"/>
        </w:rPr>
        <w:object w:dxaOrig="580" w:dyaOrig="240">
          <v:shape id="_x0000_i1037" type="#_x0000_t75" style="width:29pt;height:11.95pt" o:ole="">
            <v:imagedata r:id="rId34" o:title=""/>
          </v:shape>
          <o:OLEObject Type="Embed" ProgID="Equation.DSMT4" ShapeID="_x0000_i1037" DrawAspect="Content" ObjectID="_1693981613" r:id="rId35"/>
        </w:object>
      </w:r>
    </w:p>
    <w:p w:rsidR="00E54BF7" w:rsidRDefault="00E54BF7" w:rsidP="0049565B">
      <w:pPr>
        <w:rPr>
          <w:sz w:val="20"/>
          <w:szCs w:val="20"/>
        </w:rPr>
      </w:pPr>
    </w:p>
    <w:p w:rsidR="0049565B" w:rsidRDefault="00414D96" w:rsidP="0049565B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D347DAF" wp14:editId="21C67DB0">
                <wp:simplePos x="0" y="0"/>
                <wp:positionH relativeFrom="column">
                  <wp:posOffset>5189855</wp:posOffset>
                </wp:positionH>
                <wp:positionV relativeFrom="paragraph">
                  <wp:posOffset>416560</wp:posOffset>
                </wp:positionV>
                <wp:extent cx="730250" cy="502920"/>
                <wp:effectExtent l="0" t="0" r="12700" b="1143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0250" cy="5029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46762A4" id="Rectangle 13" o:spid="_x0000_s1026" style="position:absolute;margin-left:408.65pt;margin-top:32.8pt;width:57.5pt;height:39.6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UOUdQIAADoFAAAOAAAAZHJzL2Uyb0RvYy54bWysVFFP2zAQfp+0/2D5fSQtdIyKFFUgpkkI&#10;KmDi2Th2E8n2eWe3affrd3bSgADtYVoeHJ/v7jvfd3c+v9hZw7YKQwuu4pOjkjPlJNStW1f85+P1&#10;l2+chShcLQw4VfG9Cvxi8fnTeefnagoNmFohIxAX5p2veBOjnxdFkI2yIhyBV46UGtCKSCKuixpF&#10;R+jWFNOy/Fp0gLVHkCoEOr3qlXyR8bVWMt5pHVRkpuJ0t5hXzOtzWovFuZivUfimlcM1xD/cworW&#10;UdAR6kpEwTbYvoOyrUQIoOORBFuA1q1UOQfKZlK+yeahEV7lXIic4Eeawv+DlbfbFbK2ptodc+aE&#10;pRrdE2vCrY1idEYEdT7Mye7Br3CQAm1TtjuNNv0pD7bLpO5HUtUuMkmHp8fldEbUS1LNyunZNJNe&#10;vDh7DPG7AsvSpuJI0TOVYnsTIgUk04MJCekyffi8i3uj0g2Mu1ea8qCA0+ydO0hdGmRbQbUXUioX&#10;J72qEbXqj2clfSlHCjJ6ZCkDJmTdGjNiDwCpO99j9zCDfXJVuQFH5/JvF+udR48cGVwcnW3rAD8C&#10;MJTVELm3P5DUU5NYeoZ6T1VG6Ns/eHndEtc3IsSVQOp3Kg/NcLyjRRvoKg7DjrMG8PdH58me2pC0&#10;nHU0PxUPvzYCFWfmh6MGPZucnKSBy8LJ7JTKzvC15vm1xm3sJVCZJvRaeJm3yT6aw1Yj2Cca9WWK&#10;SirhJMWuuIx4EC5jP9f0WEi1XGYzGjIv4o178DKBJ1ZTLz3ungT6oeEideotHGZNzN/0XW+bPB0s&#10;NxF0m5vyhdeBbxrQ3DjDY5JegNdytnp58hZ/AAAA//8DAFBLAwQUAAYACAAAACEA2F3RSN0AAAAK&#10;AQAADwAAAGRycy9kb3ducmV2LnhtbEyPTU+DQBCG7yb+h82YeLMLbaWILI1p4sXEQ6s/YMqOgN0P&#10;wi4F/r3jSY8z8+R9nyn3szXiSkPovFOQrhIQ5GqvO9co+Px4fchBhIhOo/GOFCwUYF/d3pRYaD+5&#10;I11PsREc4kKBCtoY+0LKULdkMax8T45vX36wGHkcGqkHnDjcGrlOkkxa7Bw3tNjToaX6chotlyAd&#10;l3Q3HS7v7fzWkVm+aVyUur+bX55BRJrjHwy/+qwOFTud/eh0EEZBnu42jCrIHjMQDDxt1rw4M7nd&#10;5iCrUv5/ofoBAAD//wMAUEsBAi0AFAAGAAgAAAAhALaDOJL+AAAA4QEAABMAAAAAAAAAAAAAAAAA&#10;AAAAAFtDb250ZW50X1R5cGVzXS54bWxQSwECLQAUAAYACAAAACEAOP0h/9YAAACUAQAACwAAAAAA&#10;AAAAAAAAAAAvAQAAX3JlbHMvLnJlbHNQSwECLQAUAAYACAAAACEAhpVDlHUCAAA6BQAADgAAAAAA&#10;AAAAAAAAAAAuAgAAZHJzL2Uyb0RvYy54bWxQSwECLQAUAAYACAAAACEA2F3RSN0AAAAKAQAADwAA&#10;AAAAAAAAAAAAAADPBAAAZHJzL2Rvd25yZXYueG1sUEsFBgAAAAAEAAQA8wAAANkFAAAAAA==&#10;" fillcolor="#5b9bd5 [3204]" strokecolor="#1f4d78 [1604]" strokeweight="1pt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D347DAF" wp14:editId="21C67DB0">
                <wp:simplePos x="0" y="0"/>
                <wp:positionH relativeFrom="column">
                  <wp:posOffset>2936328</wp:posOffset>
                </wp:positionH>
                <wp:positionV relativeFrom="paragraph">
                  <wp:posOffset>395674</wp:posOffset>
                </wp:positionV>
                <wp:extent cx="1080963" cy="503090"/>
                <wp:effectExtent l="0" t="0" r="24130" b="1143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963" cy="50309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9204CF5" id="Rectangle 12" o:spid="_x0000_s1026" style="position:absolute;margin-left:231.2pt;margin-top:31.15pt;width:85.1pt;height:39.6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nnLdgIAADsFAAAOAAAAZHJzL2Uyb0RvYy54bWysVE1v2zAMvQ/YfxB0X+2kH2uDOkXQosOA&#10;og36gZ5VWYoNSKJGKXGyXz9KdtyiLXYYloMjiuSj+PSo84utNWyjMLTgKj45KDlTTkLdulXFnx6v&#10;v51yFqJwtTDgVMV3KvCL+dcv552fqSk0YGqFjEBcmHW+4k2MflYUQTbKinAAXjlyakArIpm4KmoU&#10;HaFbU0zL8qToAGuPIFUItHvVO/k842utZLzTOqjITMXpbDF/MX9f0reYn4vZCoVvWjkcQ/zDKaxo&#10;HRUdoa5EFGyN7Qco20qEADoeSLAFaN1KlXugbiblu24eGuFV7oXICX6kKfw/WHm7WSJra7q7KWdO&#10;WLqje2JNuJVRjPaIoM6HGcU9+CUOVqBl6nar0aZ/6oNtM6m7kVS1jUzS5qQ8Lc9ODjmT5DsuD8uz&#10;zHrxmu0xxB8KLEuLiiOVz1yKzU2IVJFC9yFkpNP09fMq7oxKRzDuXmlqhCpOc3aWkLo0yDaCLl9I&#10;qVyc9K5G1KrfPi7pl5qkImNGtjJgQtatMSP2AJDk+RG7hxniU6rKChyTy78drE8eM3JlcHFMtq0D&#10;/AzAUFdD5T5+T1JPTWLpBeodXTNCr//g5XVLXN+IEJcCSfA0GjTE8Y4+2kBXcRhWnDWAvz/bT/Gk&#10;Q/Jy1tEAVTz8WgtUnJmfjhR6Njk6ShOXjaPj71My8K3n5a3Hre0l0DVN6LnwMi9TfDT7pUawzzTr&#10;i1SVXMJJql1xGXFvXMZ+sOm1kGqxyGE0ZV7EG/fgZQJPrCYtPW6fBfpBcJGkegv7YROzd7rrY1Om&#10;g8U6gm6zKF95HfimCc3CGV6T9AS8tXPU65s3/wMAAP//AwBQSwMEFAAGAAgAAAAhAPG32HbdAAAA&#10;CgEAAA8AAABkcnMvZG93bnJldi54bWxMj8tOwzAQRfdI/IM1SOyokzQYFOJUqBIbJBZt+QA3HuJQ&#10;P6LYaZK/Z1jBcnSP7j1T7xZn2RXH2AcvId9kwNC3Qfe+k/B5ent4BhaT8lrZ4FHCihF2ze1NrSod&#10;Zn/A6zF1jEp8rJQEk9JQcR5bg07FTRjQU/YVRqcSnWPH9ahmKneWF1kmuFO9pwWjBtwbbC/HydGI&#10;wsOaP837y4dZ3nu06zdOq5T3d8vrC7CES/qD4Vef1KEhp3OYvI7MSihFURIqQRRbYASIbSGAnYks&#10;80fgTc3/v9D8AAAA//8DAFBLAQItABQABgAIAAAAIQC2gziS/gAAAOEBAAATAAAAAAAAAAAAAAAA&#10;AAAAAABbQ29udGVudF9UeXBlc10ueG1sUEsBAi0AFAAGAAgAAAAhADj9If/WAAAAlAEAAAsAAAAA&#10;AAAAAAAAAAAALwEAAF9yZWxzLy5yZWxzUEsBAi0AFAAGAAgAAAAhAFUGect2AgAAOwUAAA4AAAAA&#10;AAAAAAAAAAAALgIAAGRycy9lMm9Eb2MueG1sUEsBAi0AFAAGAAgAAAAhAPG32HbdAAAACgEAAA8A&#10;AAAAAAAAAAAAAAAA0AQAAGRycy9kb3ducmV2LnhtbFBLBQYAAAAABAAEAPMAAADaBQAAAAA=&#10;" fillcolor="#5b9bd5 [3204]" strokecolor="#1f4d78 [1604]" strokeweight="1pt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645859</wp:posOffset>
                </wp:positionH>
                <wp:positionV relativeFrom="paragraph">
                  <wp:posOffset>396330</wp:posOffset>
                </wp:positionV>
                <wp:extent cx="1080963" cy="503090"/>
                <wp:effectExtent l="0" t="0" r="24130" b="1143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963" cy="50309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17B74F" id="Rectangle 11" o:spid="_x0000_s1026" style="position:absolute;margin-left:50.85pt;margin-top:31.2pt;width:85.1pt;height:39.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D5PldgIAADsFAAAOAAAAZHJzL2Uyb0RvYy54bWysVE1v2zAMvQ/YfxB0X+2kH2uDOkXQosOA&#10;og36gZ5VWYoNSKJGKXGyXz9KdtyiLXYYloMjiuSj+PSo84utNWyjMLTgKj45KDlTTkLdulXFnx6v&#10;v51yFqJwtTDgVMV3KvCL+dcv552fqSk0YGqFjEBcmHW+4k2MflYUQTbKinAAXjlyakArIpm4KmoU&#10;HaFbU0zL8qToAGuPIFUItHvVO/k842utZLzTOqjITMXpbDF/MX9f0reYn4vZCoVvWjkcQ/zDKaxo&#10;HRUdoa5EFGyN7Qco20qEADoeSLAFaN1KlXugbiblu24eGuFV7oXICX6kKfw/WHm7WSJra7q7CWdO&#10;WLqje2JNuJVRjPaIoM6HGcU9+CUOVqBl6nar0aZ/6oNtM6m7kVS1jUzS5qQ8Lc9ODjmT5DsuD8uz&#10;zHrxmu0xxB8KLEuLiiOVz1yKzU2IVJFC9yFkpNP09fMq7oxKRzDuXmlqhCpOc3aWkLo0yDaCLl9I&#10;qVyc9K5G1KrfPi7pl5qkImNGtjJgQtatMSP2AJDk+RG7hxniU6rKChyTy78drE8eM3JlcHFMtq0D&#10;/AzAUFdD5T5+T1JPTWLpBeodXTNCr//g5XVLXN+IEJcCSfA0GjTE8Y4+2kBXcRhWnDWAvz/bT/Gk&#10;Q/Jy1tEAVTz8WgtUnJmfjhR6Njk6ShOXjaPj71My8K3n5a3Hre0l0DWRCOl0eZnio9kvNYJ9pllf&#10;pKrkEk5S7YrLiHvjMvaDTa+FVItFDqMp8yLeuAcvE3hiNWnpcfss0A+CiyTVW9gPm5i9010fmzId&#10;LNYRdJtF+crrwDdNaBbO8JqkJ+CtnaNe37z5HwAAAP//AwBQSwMEFAAGAAgAAAAhAKe3jl/cAAAA&#10;CgEAAA8AAABkcnMvZG93bnJldi54bWxMj81OwzAQhO9IvIO1SNyo46hKII1ToUpckDi08ABuvMRp&#10;/RPFTpO8PcsJjqMZzXxT7xdn2Q3H2AcvQWwyYOjboHvfSfj6fHt6BhaT8lrZ4FHCihH2zf1drSod&#10;Zn/E2yl1jEp8rJQEk9JQcR5bg07FTRjQk/cdRqcSybHjelQzlTvL8ywruFO9pwWjBjwYbK+nydGI&#10;wuMqyvlw/TDLe492veC0Svn4sLzugCVc0l8YfvEJHRpiOofJ68gs6UyUFJVQ5FtgFMhL8QLsTM5W&#10;FMCbmv+/0PwAAAD//wMAUEsBAi0AFAAGAAgAAAAhALaDOJL+AAAA4QEAABMAAAAAAAAAAAAAAAAA&#10;AAAAAFtDb250ZW50X1R5cGVzXS54bWxQSwECLQAUAAYACAAAACEAOP0h/9YAAACUAQAACwAAAAAA&#10;AAAAAAAAAAAvAQAAX3JlbHMvLnJlbHNQSwECLQAUAAYACAAAACEA/Q+T5XYCAAA7BQAADgAAAAAA&#10;AAAAAAAAAAAuAgAAZHJzL2Uyb0RvYy54bWxQSwECLQAUAAYACAAAACEAp7eOX9wAAAAKAQAADwAA&#10;AAAAAAAAAAAAAADQBAAAZHJzL2Rvd25yZXYueG1sUEsFBgAAAAAEAAQA8wAAANkFAAAAAA==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6</w:t>
      </w:r>
      <w:r w:rsidR="0054650A">
        <w:rPr>
          <w:sz w:val="20"/>
          <w:szCs w:val="20"/>
        </w:rPr>
        <w:t>9</w:t>
      </w:r>
      <w:r w:rsidR="0049565B">
        <w:rPr>
          <w:sz w:val="20"/>
          <w:szCs w:val="20"/>
        </w:rPr>
        <w:t xml:space="preserve">. An urn contains 5 White Chips, 4 Red Chips and 3 Blue Chips. We will now select 8 chips </w:t>
      </w:r>
      <w:r w:rsidR="0049565B" w:rsidRPr="0054650A">
        <w:rPr>
          <w:b/>
          <w:sz w:val="20"/>
          <w:szCs w:val="20"/>
        </w:rPr>
        <w:t>with replacement</w:t>
      </w:r>
      <w:r w:rsidR="0049565B">
        <w:rPr>
          <w:sz w:val="20"/>
          <w:szCs w:val="20"/>
        </w:rPr>
        <w:t>. Let X count the number of Red Chips selected. Determine the following:</w:t>
      </w:r>
    </w:p>
    <w:p w:rsidR="0049565B" w:rsidRDefault="0049565B" w:rsidP="0049565B">
      <w:pPr>
        <w:rPr>
          <w:sz w:val="20"/>
          <w:szCs w:val="20"/>
        </w:rPr>
      </w:pPr>
      <w:r>
        <w:rPr>
          <w:sz w:val="20"/>
          <w:szCs w:val="20"/>
        </w:rPr>
        <w:t xml:space="preserve">a) </w:t>
      </w:r>
      <w:r w:rsidRPr="00E532A0">
        <w:rPr>
          <w:position w:val="-8"/>
          <w:sz w:val="20"/>
          <w:szCs w:val="20"/>
        </w:rPr>
        <w:object w:dxaOrig="760" w:dyaOrig="279">
          <v:shape id="_x0000_i1038" type="#_x0000_t75" style="width:38.2pt;height:14pt" o:ole="">
            <v:imagedata r:id="rId36" o:title=""/>
          </v:shape>
          <o:OLEObject Type="Embed" ProgID="Equation.DSMT4" ShapeID="_x0000_i1038" DrawAspect="Content" ObjectID="_1693981614" r:id="rId37"/>
        </w:object>
      </w:r>
      <w:r w:rsidR="00482AAC">
        <w:rPr>
          <w:sz w:val="20"/>
          <w:szCs w:val="20"/>
        </w:rPr>
        <w:t xml:space="preserve">  </w:t>
      </w:r>
      <w:r w:rsidR="00482AAC" w:rsidRPr="00350E4B">
        <w:rPr>
          <w:position w:val="-30"/>
          <w:sz w:val="20"/>
          <w:szCs w:val="20"/>
        </w:rPr>
        <w:object w:dxaOrig="1540" w:dyaOrig="720">
          <v:shape id="_x0000_i1039" type="#_x0000_t75" style="width:77.8pt;height:36.15pt" o:ole="">
            <v:imagedata r:id="rId38" o:title=""/>
          </v:shape>
          <o:OLEObject Type="Embed" ProgID="Equation.DSMT4" ShapeID="_x0000_i1039" DrawAspect="Content" ObjectID="_1693981615" r:id="rId39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b) </w:t>
      </w:r>
      <w:r w:rsidRPr="00E532A0">
        <w:rPr>
          <w:position w:val="-8"/>
          <w:sz w:val="20"/>
          <w:szCs w:val="20"/>
        </w:rPr>
        <w:object w:dxaOrig="760" w:dyaOrig="279">
          <v:shape id="_x0000_i1040" type="#_x0000_t75" style="width:38.2pt;height:14pt" o:ole="">
            <v:imagedata r:id="rId40" o:title=""/>
          </v:shape>
          <o:OLEObject Type="Embed" ProgID="Equation.DSMT4" ShapeID="_x0000_i1040" DrawAspect="Content" ObjectID="_1693981616" r:id="rId41"/>
        </w:object>
      </w:r>
      <w:r w:rsidR="00482AAC">
        <w:rPr>
          <w:sz w:val="20"/>
          <w:szCs w:val="20"/>
        </w:rPr>
        <w:t xml:space="preserve"> </w:t>
      </w:r>
      <w:r w:rsidR="00482AAC" w:rsidRPr="00350E4B">
        <w:rPr>
          <w:position w:val="-30"/>
          <w:sz w:val="20"/>
          <w:szCs w:val="20"/>
        </w:rPr>
        <w:object w:dxaOrig="1520" w:dyaOrig="720">
          <v:shape id="_x0000_i1041" type="#_x0000_t75" style="width:77.1pt;height:36.15pt" o:ole="">
            <v:imagedata r:id="rId42" o:title=""/>
          </v:shape>
          <o:OLEObject Type="Embed" ProgID="Equation.DSMT4" ShapeID="_x0000_i1041" DrawAspect="Content" ObjectID="_1693981617" r:id="rId43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482AAC">
        <w:rPr>
          <w:sz w:val="20"/>
          <w:szCs w:val="20"/>
        </w:rPr>
        <w:t xml:space="preserve">c) </w:t>
      </w:r>
      <w:r w:rsidRPr="00E532A0">
        <w:rPr>
          <w:position w:val="-8"/>
          <w:sz w:val="20"/>
          <w:szCs w:val="20"/>
        </w:rPr>
        <w:object w:dxaOrig="740" w:dyaOrig="279">
          <v:shape id="_x0000_i1042" type="#_x0000_t75" style="width:37.55pt;height:14pt" o:ole="">
            <v:imagedata r:id="rId44" o:title=""/>
          </v:shape>
          <o:OLEObject Type="Embed" ProgID="Equation.DSMT4" ShapeID="_x0000_i1042" DrawAspect="Content" ObjectID="_1693981618" r:id="rId45"/>
        </w:object>
      </w:r>
      <w:r w:rsidR="00482AAC" w:rsidRPr="00482AAC">
        <w:rPr>
          <w:position w:val="-26"/>
          <w:sz w:val="20"/>
          <w:szCs w:val="20"/>
        </w:rPr>
        <w:object w:dxaOrig="880" w:dyaOrig="680">
          <v:shape id="_x0000_i1043" type="#_x0000_t75" style="width:44.7pt;height:33.8pt" o:ole="">
            <v:imagedata r:id="rId46" o:title=""/>
          </v:shape>
          <o:OLEObject Type="Embed" ProgID="Equation.DSMT4" ShapeID="_x0000_i1043" DrawAspect="Content" ObjectID="_1693981619" r:id="rId47"/>
        </w:object>
      </w:r>
    </w:p>
    <w:p w:rsidR="00847CDB" w:rsidRDefault="00847CDB" w:rsidP="0054650A">
      <w:pPr>
        <w:rPr>
          <w:sz w:val="20"/>
          <w:szCs w:val="20"/>
        </w:rPr>
      </w:pPr>
    </w:p>
    <w:p w:rsidR="00847CDB" w:rsidRDefault="00847CDB" w:rsidP="0054650A">
      <w:pPr>
        <w:rPr>
          <w:sz w:val="20"/>
          <w:szCs w:val="20"/>
        </w:rPr>
      </w:pPr>
    </w:p>
    <w:p w:rsidR="00847CDB" w:rsidRDefault="00847CDB" w:rsidP="0054650A">
      <w:pPr>
        <w:rPr>
          <w:sz w:val="20"/>
          <w:szCs w:val="20"/>
        </w:rPr>
      </w:pPr>
    </w:p>
    <w:p w:rsidR="0054650A" w:rsidRDefault="00414D96" w:rsidP="0054650A">
      <w:pPr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73B72B0" wp14:editId="6EABADE4">
                <wp:simplePos x="0" y="0"/>
                <wp:positionH relativeFrom="column">
                  <wp:posOffset>2709208</wp:posOffset>
                </wp:positionH>
                <wp:positionV relativeFrom="paragraph">
                  <wp:posOffset>377822</wp:posOffset>
                </wp:positionV>
                <wp:extent cx="1080963" cy="503090"/>
                <wp:effectExtent l="0" t="0" r="24130" b="1143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963" cy="50309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D41F879" id="Rectangle 14" o:spid="_x0000_s1026" style="position:absolute;margin-left:213.3pt;margin-top:29.75pt;width:85.1pt;height:39.6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a2WdgIAADsFAAAOAAAAZHJzL2Uyb0RvYy54bWysVE1PGzEQvVfqf7B8L7sJgULEBkUgqkoI&#10;EB/ibLx2diXb446dbNJf37F3syBAPVTNYePxzLzxPL/x2fnWGrZRGFpwFZ8clJwpJ6Fu3ariT49X&#10;3044C1G4WhhwquI7Ffj54uuXs87P1RQaMLVCRiAuzDtf8SZGPy+KIBtlRTgArxw5NaAVkUxcFTWK&#10;jtCtKaZleVx0gLVHkCoE2r3snXyR8bVWMt5qHVRkpuJ0tpi/mL8v6VsszsR8hcI3rRyOIf7hFFa0&#10;joqOUJciCrbG9gOUbSVCAB0PJNgCtG6lyj1QN5PyXTcPjfAq90LkBD/SFP4frLzZ3CFra7q7GWdO&#10;WLqje2JNuJVRjPaIoM6HOcU9+DscrEDL1O1Wo03/1AfbZlJ3I6lqG5mkzUl5Up4eH3ImyXdUHpan&#10;mfXiNdtjiD8UWJYWFUcqn7kUm+sQqSKF7kPISKfp6+dV3BmVjmDcvdLUCFWc5uwsIXVhkG0EXb6Q&#10;Urk46V2NqFW/fVTSLzVJRcaMbGXAhKxbY0bsASDJ8yN2DzPEp1SVFTgml387WJ88ZuTK4OKYbFsH&#10;+BmAoa6Gyn38nqSemsTSC9Q7umaEXv/By6uWuL4WId4JJMHTaNAQx1v6aANdxWFYcdYA/v5sP8WT&#10;DsnLWUcDVPHway1QcWZ+OlLo6WQ2SxOXjdnR9ykZ+Nbz8tbj1vYC6Jom9Fx4mZcpPpr9UiPYZ5r1&#10;ZapKLuEk1a64jLg3LmI/2PRaSLVc5jCaMi/itXvwMoEnVpOWHrfPAv0guEhSvYH9sIn5O931sSnT&#10;wXIdQbdZlK+8DnzThGbhDK9JegLe2jnq9c1b/AEAAP//AwBQSwMEFAAGAAgAAAAhAHIymsTeAAAA&#10;CgEAAA8AAABkcnMvZG93bnJldi54bWxMj8tOwzAQRfdI/IM1SOyo00LSNo1ToUpskFi08AHTeJqE&#10;+hHFTpP8PcMKlqM5uvfcYj9ZI27Uh9Y7BctFAoJc5XXragVfn29PGxAhotNovCMFMwXYl/d3Beba&#10;j+5It1OsBYe4kKOCJsYulzJUDVkMC9+R49/F9xYjn30tdY8jh1sjV0mSSYut44YGOzo0VF1Pg+US&#10;pOO8XI+H60czvbdk5m8aZqUeH6bXHYhIU/yD4Vef1aFkp7MfnA7CKHhZZRmjCtJtCoKBdJvxljOT&#10;z5s1yLKQ/yeUPwAAAP//AwBQSwECLQAUAAYACAAAACEAtoM4kv4AAADhAQAAEwAAAAAAAAAAAAAA&#10;AAAAAAAAW0NvbnRlbnRfVHlwZXNdLnhtbFBLAQItABQABgAIAAAAIQA4/SH/1gAAAJQBAAALAAAA&#10;AAAAAAAAAAAAAC8BAABfcmVscy8ucmVsc1BLAQItABQABgAIAAAAIQAFFa2WdgIAADsFAAAOAAAA&#10;AAAAAAAAAAAAAC4CAABkcnMvZTJvRG9jLnhtbFBLAQItABQABgAIAAAAIQByMprE3gAAAAoBAAAP&#10;AAAAAAAAAAAAAAAAANAEAABkcnMvZG93bnJldi54bWxQSwUGAAAAAAQABADzAAAA2wUAAAAA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7</w:t>
      </w:r>
      <w:r w:rsidR="0054650A">
        <w:rPr>
          <w:sz w:val="20"/>
          <w:szCs w:val="20"/>
        </w:rPr>
        <w:t xml:space="preserve">1. An urn contains 5 White Chips, 4 Red Chips and 3 Blue Chips. We will now select chips, </w:t>
      </w:r>
      <w:r w:rsidR="0054650A" w:rsidRPr="0054650A">
        <w:rPr>
          <w:b/>
          <w:sz w:val="20"/>
          <w:szCs w:val="20"/>
        </w:rPr>
        <w:t>with replacement</w:t>
      </w:r>
      <w:r w:rsidR="0054650A">
        <w:rPr>
          <w:sz w:val="20"/>
          <w:szCs w:val="20"/>
        </w:rPr>
        <w:t>, until we get a Blue Chip. Determine the following:</w:t>
      </w:r>
      <w:r w:rsidR="0054650A" w:rsidRPr="0054650A">
        <w:rPr>
          <w:sz w:val="20"/>
          <w:szCs w:val="20"/>
        </w:rPr>
        <w:t xml:space="preserve"> </w:t>
      </w:r>
    </w:p>
    <w:p w:rsidR="00847CDB" w:rsidRDefault="00414D96" w:rsidP="0054650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E6448C9" wp14:editId="18493CBC">
                <wp:simplePos x="0" y="0"/>
                <wp:positionH relativeFrom="column">
                  <wp:posOffset>2685413</wp:posOffset>
                </wp:positionH>
                <wp:positionV relativeFrom="paragraph">
                  <wp:posOffset>542290</wp:posOffset>
                </wp:positionV>
                <wp:extent cx="1080963" cy="503090"/>
                <wp:effectExtent l="0" t="0" r="24130" b="1143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963" cy="50309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E634ED9" id="Rectangle 15" o:spid="_x0000_s1026" style="position:absolute;margin-left:211.45pt;margin-top:42.7pt;width:85.1pt;height:39.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fSMdgIAADsFAAAOAAAAZHJzL2Uyb0RvYy54bWysVE1PGzEQvVfqf7B8L7sJhELEBkUgqkoI&#10;EB/ibLx2diXb446dbNJf37F3syBAPVTNYePxzLzxPL/x2fnWGrZRGFpwFZ8clJwpJ6Fu3ariT49X&#10;3044C1G4WhhwquI7Ffj54uuXs87P1RQaMLVCRiAuzDtf8SZGPy+KIBtlRTgArxw5NaAVkUxcFTWK&#10;jtCtKaZleVx0gLVHkCoE2r3snXyR8bVWMt5qHVRkpuJ0tpi/mL8v6VsszsR8hcI3rRyOIf7hFFa0&#10;joqOUJciCrbG9gOUbSVCAB0PJNgCtG6lyj1QN5PyXTcPjfAq90LkBD/SFP4frLzZ3CFra7q7GWdO&#10;WLqje2JNuJVRjPaIoM6HOcU9+DscrEDL1O1Wo03/1AfbZlJ3I6lqG5mkzUl5Up4eH3ImyTcrD8vT&#10;zHrxmu0xxB8KLEuLiiOVz1yKzXWIVJFC9yFkpNP09fMq7oxKRzDuXmlqhCpOc3aWkLowyDaCLl9I&#10;qVyc9K5G1KrfnpX0S01SkTEjWxkwIevWmBF7AEjy/IjdwwzxKVVlBY7J5d8O1iePGbkyuDgm29YB&#10;fgZgqKuhch+/J6mnJrH0AvWOrhmh13/w8qolrq9FiHcCSfA0GjTE8ZY+2kBXcRhWnDWAvz/bT/Gk&#10;Q/Jy1tEAVTz8WgtUnJmfjhR6Ojk6ShOXjaPZ9ykZ+Nbz8tbj1vYC6Jom9Fx4mZcpPpr9UiPYZ5r1&#10;ZapKLuEk1a64jLg3LmI/2PRaSLVc5jCaMi/itXvwMoEnVpOWHrfPAv0guEhSvYH9sIn5O931sSnT&#10;wXIdQbdZlK+8DnzThGbhDK9JegLe2jnq9c1b/AEAAP//AwBQSwMEFAAGAAgAAAAhAC0uiUveAAAA&#10;CgEAAA8AAABkcnMvZG93bnJldi54bWxMj8tOwzAQRfdI/IM1SOyok5CGNo1ToUpskFi08AFuPMRp&#10;/Yhip0n+nmEFy9E9uvdMtZ+tYTccQuedgHSVAEPXeNW5VsDX59vTBliI0ilpvEMBCwbY1/d3lSyV&#10;n9wRb6fYMipxoZQCdIx9yXloNFoZVr5HR9m3H6yMdA4tV4OcqNwaniVJwa3sHC1o2eNBY3M9jZZG&#10;JB6X9GU6XD/0/N6hWS44LkI8PsyvO2AR5/gHw68+qUNNTmc/OhWYEZBn2ZZQAZt1DoyA9fY5BXYm&#10;ssgL4HXF/79Q/wAAAP//AwBQSwECLQAUAAYACAAAACEAtoM4kv4AAADhAQAAEwAAAAAAAAAAAAAA&#10;AAAAAAAAW0NvbnRlbnRfVHlwZXNdLnhtbFBLAQItABQABgAIAAAAIQA4/SH/1gAAAJQBAAALAAAA&#10;AAAAAAAAAAAAAC8BAABfcmVscy8ucmVsc1BLAQItABQABgAIAAAAIQCd7fSMdgIAADsFAAAOAAAA&#10;AAAAAAAAAAAAAC4CAABkcnMvZTJvRG9jLnhtbFBLAQItABQABgAIAAAAIQAtLolL3gAAAAoBAAAP&#10;AAAAAAAAAAAAAAAAANAEAABkcnMvZG93bnJldi54bWxQSwUGAAAAAAQABADzAAAA2wUAAAAA&#10;" fillcolor="#5b9bd5 [3204]" strokecolor="#1f4d78 [1604]" strokeweight="1pt"/>
            </w:pict>
          </mc:Fallback>
        </mc:AlternateContent>
      </w:r>
      <w:r w:rsidR="0054650A">
        <w:rPr>
          <w:sz w:val="20"/>
          <w:szCs w:val="20"/>
        </w:rPr>
        <w:t>a) P(The first Blue Chip is selected on the third trial)</w:t>
      </w:r>
      <w:r w:rsidR="0054650A">
        <w:rPr>
          <w:sz w:val="20"/>
          <w:szCs w:val="20"/>
        </w:rPr>
        <w:tab/>
      </w:r>
      <w:r w:rsidR="00B60867" w:rsidRPr="00847CDB">
        <w:rPr>
          <w:position w:val="-26"/>
          <w:sz w:val="20"/>
          <w:szCs w:val="20"/>
        </w:rPr>
        <w:object w:dxaOrig="1100" w:dyaOrig="680">
          <v:shape id="_x0000_i1044" type="#_x0000_t75" style="width:55.95pt;height:33.8pt" o:ole="">
            <v:imagedata r:id="rId48" o:title=""/>
          </v:shape>
          <o:OLEObject Type="Embed" ProgID="Equation.DSMT4" ShapeID="_x0000_i1044" DrawAspect="Content" ObjectID="_1693981620" r:id="rId49"/>
        </w:object>
      </w:r>
      <w:r w:rsidR="0054650A">
        <w:rPr>
          <w:sz w:val="20"/>
          <w:szCs w:val="20"/>
        </w:rPr>
        <w:tab/>
      </w:r>
    </w:p>
    <w:p w:rsidR="0054650A" w:rsidRDefault="0054650A" w:rsidP="0054650A">
      <w:pPr>
        <w:rPr>
          <w:sz w:val="20"/>
          <w:szCs w:val="20"/>
        </w:rPr>
      </w:pPr>
      <w:r>
        <w:rPr>
          <w:sz w:val="20"/>
          <w:szCs w:val="20"/>
        </w:rPr>
        <w:t>b) P(The first Blue Chip is selected on the fifth trial)</w:t>
      </w:r>
      <w:r>
        <w:rPr>
          <w:sz w:val="20"/>
          <w:szCs w:val="20"/>
        </w:rPr>
        <w:tab/>
      </w:r>
      <w:r w:rsidR="00B60867" w:rsidRPr="00847CDB">
        <w:rPr>
          <w:position w:val="-26"/>
          <w:sz w:val="20"/>
          <w:szCs w:val="20"/>
        </w:rPr>
        <w:object w:dxaOrig="1120" w:dyaOrig="680">
          <v:shape id="_x0000_i1045" type="#_x0000_t75" style="width:56.65pt;height:33.8pt" o:ole="">
            <v:imagedata r:id="rId50" o:title=""/>
          </v:shape>
          <o:OLEObject Type="Embed" ProgID="Equation.DSMT4" ShapeID="_x0000_i1045" DrawAspect="Content" ObjectID="_1693981621" r:id="rId51"/>
        </w:object>
      </w:r>
    </w:p>
    <w:p w:rsidR="00847CDB" w:rsidRDefault="00847CDB" w:rsidP="0054650A">
      <w:pPr>
        <w:rPr>
          <w:sz w:val="20"/>
          <w:szCs w:val="20"/>
        </w:rPr>
      </w:pPr>
    </w:p>
    <w:p w:rsidR="0054650A" w:rsidRDefault="00414D96" w:rsidP="0054650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40D8CC1" wp14:editId="36DD9D02">
                <wp:simplePos x="0" y="0"/>
                <wp:positionH relativeFrom="column">
                  <wp:posOffset>2559050</wp:posOffset>
                </wp:positionH>
                <wp:positionV relativeFrom="paragraph">
                  <wp:posOffset>360680</wp:posOffset>
                </wp:positionV>
                <wp:extent cx="3048635" cy="502920"/>
                <wp:effectExtent l="0" t="0" r="18415" b="1143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635" cy="5029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78E7694" id="Rectangle 16" o:spid="_x0000_s1026" style="position:absolute;margin-left:201.5pt;margin-top:28.4pt;width:240.05pt;height:39.6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vOHdwIAADsFAAAOAAAAZHJzL2Uyb0RvYy54bWysVFFP2zAQfp+0/2D5fSQtLYOKFFUgpkmI&#10;IWDi2Th2E8n2eWe3affrd3bSgADtYVofUp/v7jvf5+98frGzhm0VhhZcxSdHJWfKSahbt674z8fr&#10;L6echShcLQw4VfG9Cvxi+fnTeecXagoNmFohIxAXFp2veBOjXxRFkI2yIhyBV46cGtCKSCauixpF&#10;R+jWFNOyPCk6wNojSBUC7V71Tr7M+ForGX9oHVRkpuJ0tpi/mL/P6Vssz8VijcI3rRyOIf7hFFa0&#10;joqOUFciCrbB9h2UbSVCAB2PJNgCtG6lyj1QN5PyTTcPjfAq90LkBD/SFP4frLzd3iFra7q7E86c&#10;sHRH98SacGujGO0RQZ0PC4p78Hc4WIGWqdudRpv+qQ+2y6TuR1LVLjJJm8fl7PTkeM6ZJN+8nJ5N&#10;M+vFS7bHEL8psCwtKo5UPnMptjchUkUKPYSQkU7T18+ruDcqHcG4e6WpEao4zdlZQurSINsKunwh&#10;pXJx0rsaUat+e17SLzVJRcaMbGXAhKxbY0bsASDJ8z12DzPEp1SVFTgml387WJ88ZuTK4OKYbFsH&#10;+BGAoa6Gyn38gaSemsTSM9R7umaEXv/By+uWuL4RId4JJMHTaNAQxx/00Qa6isOw4qwB/P3Rfoon&#10;HZKXs44GqOLh10ag4sx8d6TQs8lsliYuG7P5V7p2hq89z689bmMvga5pQs+Fl3mZ4qM5LDWCfaJZ&#10;X6Wq5BJOUu2Ky4gH4zL2g02vhVSrVQ6jKfMi3rgHLxN4YjVp6XH3JNAPgosk1Vs4DJtYvNFdH5sy&#10;Haw2EXSbRfnC68A3TWgWzvCapCfgtZ2jXt685R8AAAD//wMAUEsDBBQABgAIAAAAIQBRQc603QAA&#10;AAoBAAAPAAAAZHJzL2Rvd25yZXYueG1sTI/LTsMwEEX3SPyDNUjsqB0CIUrjVKgSGyQWLXyAGw9x&#10;Wj+i2GmSv2dYwXI0V/eeU+8WZ9kVx9gHLyHbCGDo26B730n4+nx7KIHFpLxWNniUsGKEXXN7U6tK&#10;h9kf8HpMHaMSHyslwaQ0VJzH1qBTcRMG9PT7DqNTic6x43pUM5U7yx+FKLhTvacFowbcG2wvx8nR&#10;iMLDmr3M+8uHWd57tOsZp1XK+7vldQss4ZL+wvCLT+jQENMpTF5HZiU8iZxckoTnghQoUJZ5BuxE&#10;ybwQwJua/1dofgAAAP//AwBQSwECLQAUAAYACAAAACEAtoM4kv4AAADhAQAAEwAAAAAAAAAAAAAA&#10;AAAAAAAAW0NvbnRlbnRfVHlwZXNdLnhtbFBLAQItABQABgAIAAAAIQA4/SH/1gAAAJQBAAALAAAA&#10;AAAAAAAAAAAAAC8BAABfcmVscy8ucmVsc1BLAQItABQABgAIAAAAIQAtuvOHdwIAADsFAAAOAAAA&#10;AAAAAAAAAAAAAC4CAABkcnMvZTJvRG9jLnhtbFBLAQItABQABgAIAAAAIQBRQc603QAAAAoBAAAP&#10;AAAAAAAAAAAAAAAAANEEAABkcnMvZG93bnJldi54bWxQSwUGAAAAAAQABADzAAAA2wUAAAAA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7</w:t>
      </w:r>
      <w:r w:rsidR="0054650A">
        <w:rPr>
          <w:sz w:val="20"/>
          <w:szCs w:val="20"/>
        </w:rPr>
        <w:t xml:space="preserve">3. An urn contains 5 White Chips, 4 Red Chips and 3 Blue Chips. We will now select chips, </w:t>
      </w:r>
      <w:r w:rsidR="0054650A" w:rsidRPr="0054650A">
        <w:rPr>
          <w:b/>
          <w:sz w:val="20"/>
          <w:szCs w:val="20"/>
        </w:rPr>
        <w:t>with replacement</w:t>
      </w:r>
      <w:r w:rsidR="0054650A">
        <w:rPr>
          <w:sz w:val="20"/>
          <w:szCs w:val="20"/>
        </w:rPr>
        <w:t>. Determine the following:</w:t>
      </w:r>
    </w:p>
    <w:p w:rsidR="00A332F9" w:rsidRDefault="00414D96" w:rsidP="0054650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177580F" wp14:editId="7A7A0C6A">
                <wp:simplePos x="0" y="0"/>
                <wp:positionH relativeFrom="column">
                  <wp:posOffset>2640965</wp:posOffset>
                </wp:positionH>
                <wp:positionV relativeFrom="paragraph">
                  <wp:posOffset>495935</wp:posOffset>
                </wp:positionV>
                <wp:extent cx="1454785" cy="502920"/>
                <wp:effectExtent l="0" t="0" r="12065" b="1143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4785" cy="5029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61E2B51" id="Rectangle 17" o:spid="_x0000_s1026" style="position:absolute;margin-left:207.95pt;margin-top:39.05pt;width:114.55pt;height:39.6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4OtdwIAADsFAAAOAAAAZHJzL2Uyb0RvYy54bWysVE1v2zAMvQ/YfxB0X+0EydoGdYqgRYcB&#10;RVv0Az2rshQbkESNUuJkv36U7LhFW+wwLAdHFMlH8elRZ+c7a9hWYWjBVXxyVHKmnIS6deuKPz1e&#10;fTvhLEThamHAqYrvVeDny69fzjq/UFNowNQKGYG4sOh8xZsY/aIogmyUFeEIvHLk1IBWRDJxXdQo&#10;OkK3ppiW5feiA6w9glQh0O5l7+TLjK+1kvFW66AiMxWns8X8xfx9Sd9ieSYWaxS+aeVwDPEPp7Ci&#10;dVR0hLoUUbANth+gbCsRAuh4JMEWoHUrVe6BupmU77p5aIRXuRciJ/iRpvD/YOXN9g5ZW9PdHXPm&#10;hKU7uifWhFsbxWiPCOp8WFDcg7/DwQq0TN3uNNr0T32wXSZ1P5KqdpFJ2pzM5rPjkzlnknzzcno6&#10;zawXr9keQ/yhwLK0qDhS+cyl2F6HSBUp9BBCRjpNXz+v4t6odATj7pWmRqjiNGdnCakLg2wr6PKF&#10;lMrFSe9qRK367XlJv9QkFRkzspUBE7JujRmxB4Akz4/YPcwQn1JVVuCYXP7tYH3ymJErg4tjsm0d&#10;4GcAhroaKvfxB5J6ahJLL1Dv6ZoRev0HL69a4vpahHgnkARPo0FDHG/pow10FYdhxVkD+Puz/RRP&#10;OiQvZx0NUMXDr41AxZn56Uihp5PZLE1cNmbzY7p2hm89L289bmMvgK5pQs+Fl3mZ4qM5LDWCfaZZ&#10;X6Wq5BJOUu2Ky4gH4yL2g02vhVSrVQ6jKfMiXrsHLxN4YjVp6XH3LNAPgosk1Rs4DJtYvNNdH5sy&#10;Haw2EXSbRfnK68A3TWgWzvCapCfgrZ2jXt+85R8AAAD//wMAUEsDBBQABgAIAAAAIQB9CLRs3QAA&#10;AAoBAAAPAAAAZHJzL2Rvd25yZXYueG1sTI/dToNAEIXvTXyHzZh4Zxe0lIosjWnijYkXbX2AKTsC&#10;dn8IuxR4e8crvZzMl3O+U+5ma8SVhtB5pyBdJSDI1V53rlHweXp72IIIEZ1G4x0pWCjArrq9KbHQ&#10;fnIHuh5jIzjEhQIVtDH2hZShbsliWPmeHP++/GAx8jk0Ug84cbg18jFJNtJi57ihxZ72LdWX42i5&#10;BOmwpPm0v3y083tHZvmmcVHq/m5+fQERaY5/MPzqszpU7HT2o9NBGAXrNHtmVEG+TUEwsFlnPO7M&#10;ZJY/gaxK+X9C9QMAAP//AwBQSwECLQAUAAYACAAAACEAtoM4kv4AAADhAQAAEwAAAAAAAAAAAAAA&#10;AAAAAAAAW0NvbnRlbnRfVHlwZXNdLnhtbFBLAQItABQABgAIAAAAIQA4/SH/1gAAAJQBAAALAAAA&#10;AAAAAAAAAAAAAC8BAABfcmVscy8ucmVsc1BLAQItABQABgAIAAAAIQAKh4OtdwIAADsFAAAOAAAA&#10;AAAAAAAAAAAAAC4CAABkcnMvZTJvRG9jLnhtbFBLAQItABQABgAIAAAAIQB9CLRs3QAAAAoBAAAP&#10;AAAAAAAAAAAAAAAAANEEAABkcnMvZG93bnJldi54bWxQSwUGAAAAAAQABADzAAAA2wUAAAAA&#10;" fillcolor="#5b9bd5 [3204]" strokecolor="#1f4d78 [1604]" strokeweight="1pt"/>
            </w:pict>
          </mc:Fallback>
        </mc:AlternateContent>
      </w:r>
      <w:r w:rsidR="0054650A">
        <w:rPr>
          <w:sz w:val="20"/>
          <w:szCs w:val="20"/>
        </w:rPr>
        <w:t>a) P(The 2</w:t>
      </w:r>
      <w:r w:rsidR="0054650A" w:rsidRPr="00D37E9C">
        <w:rPr>
          <w:sz w:val="20"/>
          <w:szCs w:val="20"/>
          <w:vertAlign w:val="superscript"/>
        </w:rPr>
        <w:t>nd</w:t>
      </w:r>
      <w:r w:rsidR="0054650A">
        <w:rPr>
          <w:sz w:val="20"/>
          <w:szCs w:val="20"/>
        </w:rPr>
        <w:t xml:space="preserve">  Blue Chip is selected on the 5</w:t>
      </w:r>
      <w:r w:rsidR="0054650A" w:rsidRPr="00D37E9C">
        <w:rPr>
          <w:sz w:val="20"/>
          <w:szCs w:val="20"/>
          <w:vertAlign w:val="superscript"/>
        </w:rPr>
        <w:t>th</w:t>
      </w:r>
      <w:r w:rsidR="0054650A">
        <w:rPr>
          <w:sz w:val="20"/>
          <w:szCs w:val="20"/>
        </w:rPr>
        <w:t xml:space="preserve">  trial)</w:t>
      </w:r>
      <w:r w:rsidR="00A332F9">
        <w:rPr>
          <w:sz w:val="20"/>
          <w:szCs w:val="20"/>
        </w:rPr>
        <w:t xml:space="preserve"> </w:t>
      </w:r>
      <w:r w:rsidR="00A332F9">
        <w:rPr>
          <w:color w:val="FF0000"/>
          <w:sz w:val="20"/>
          <w:szCs w:val="20"/>
        </w:rPr>
        <w:t>(1 blue and 3 non-blue in first 4)</w:t>
      </w:r>
      <w:r w:rsidR="00A332F9">
        <w:rPr>
          <w:sz w:val="20"/>
          <w:szCs w:val="20"/>
        </w:rPr>
        <w:t xml:space="preserve">  </w:t>
      </w:r>
      <w:r w:rsidR="00B60867" w:rsidRPr="00A332F9">
        <w:rPr>
          <w:position w:val="-30"/>
          <w:sz w:val="20"/>
          <w:szCs w:val="20"/>
        </w:rPr>
        <w:object w:dxaOrig="1939" w:dyaOrig="720">
          <v:shape id="_x0000_i1046" type="#_x0000_t75" style="width:98.25pt;height:36.15pt" o:ole="">
            <v:imagedata r:id="rId52" o:title=""/>
          </v:shape>
          <o:OLEObject Type="Embed" ProgID="Equation.DSMT4" ShapeID="_x0000_i1046" DrawAspect="Content" ObjectID="_1693981622" r:id="rId53"/>
        </w:object>
      </w:r>
      <w:r w:rsidR="0054650A">
        <w:rPr>
          <w:sz w:val="20"/>
          <w:szCs w:val="20"/>
        </w:rPr>
        <w:tab/>
      </w:r>
    </w:p>
    <w:p w:rsidR="00A332F9" w:rsidRDefault="0054650A" w:rsidP="0054650A">
      <w:pPr>
        <w:rPr>
          <w:sz w:val="20"/>
          <w:szCs w:val="20"/>
        </w:rPr>
      </w:pPr>
      <w:r>
        <w:rPr>
          <w:sz w:val="20"/>
          <w:szCs w:val="20"/>
        </w:rPr>
        <w:t>b) P(The 4</w:t>
      </w:r>
      <w:r w:rsidRPr="00D37E9C">
        <w:rPr>
          <w:sz w:val="20"/>
          <w:szCs w:val="20"/>
          <w:vertAlign w:val="superscript"/>
        </w:rPr>
        <w:t>th</w:t>
      </w:r>
      <w:r>
        <w:rPr>
          <w:sz w:val="20"/>
          <w:szCs w:val="20"/>
        </w:rPr>
        <w:t xml:space="preserve">  Blue Chip is selected on the 10</w:t>
      </w:r>
      <w:r w:rsidRPr="00D37E9C">
        <w:rPr>
          <w:sz w:val="20"/>
          <w:szCs w:val="20"/>
          <w:vertAlign w:val="superscript"/>
        </w:rPr>
        <w:t>th</w:t>
      </w:r>
      <w:r>
        <w:rPr>
          <w:sz w:val="20"/>
          <w:szCs w:val="20"/>
        </w:rPr>
        <w:t xml:space="preserve">  trial)</w:t>
      </w:r>
      <w:r>
        <w:rPr>
          <w:sz w:val="20"/>
          <w:szCs w:val="20"/>
        </w:rPr>
        <w:tab/>
      </w:r>
      <w:r w:rsidR="00B60867" w:rsidRPr="00A332F9">
        <w:rPr>
          <w:position w:val="-30"/>
          <w:sz w:val="20"/>
          <w:szCs w:val="20"/>
        </w:rPr>
        <w:object w:dxaOrig="2020" w:dyaOrig="720">
          <v:shape id="_x0000_i1047" type="#_x0000_t75" style="width:102.35pt;height:36.15pt" o:ole="">
            <v:imagedata r:id="rId54" o:title=""/>
          </v:shape>
          <o:OLEObject Type="Embed" ProgID="Equation.DSMT4" ShapeID="_x0000_i1047" DrawAspect="Content" ObjectID="_1693981623" r:id="rId55"/>
        </w:object>
      </w:r>
    </w:p>
    <w:p w:rsidR="0054650A" w:rsidRDefault="0054650A" w:rsidP="0054650A">
      <w:pPr>
        <w:rPr>
          <w:sz w:val="20"/>
          <w:szCs w:val="20"/>
        </w:rPr>
      </w:pPr>
      <w:r>
        <w:rPr>
          <w:sz w:val="20"/>
          <w:szCs w:val="20"/>
        </w:rPr>
        <w:tab/>
      </w:r>
      <w:r w:rsidR="00A332F9">
        <w:rPr>
          <w:sz w:val="20"/>
          <w:szCs w:val="20"/>
        </w:rPr>
        <w:t xml:space="preserve"> </w:t>
      </w:r>
    </w:p>
    <w:p w:rsidR="0054650A" w:rsidRDefault="007918A3" w:rsidP="0054650A">
      <w:pPr>
        <w:rPr>
          <w:sz w:val="20"/>
          <w:szCs w:val="20"/>
        </w:rPr>
      </w:pPr>
      <w:r>
        <w:rPr>
          <w:sz w:val="20"/>
          <w:szCs w:val="20"/>
        </w:rPr>
        <w:t>7</w:t>
      </w:r>
      <w:r w:rsidR="0054650A">
        <w:rPr>
          <w:sz w:val="20"/>
          <w:szCs w:val="20"/>
        </w:rPr>
        <w:t xml:space="preserve">5. An urn contains 5 White Chips, 4 Red Chips and 3 Blue Chips. We will now select 8 chips </w:t>
      </w:r>
      <w:r w:rsidR="0054650A" w:rsidRPr="0054650A">
        <w:rPr>
          <w:b/>
          <w:sz w:val="20"/>
          <w:szCs w:val="20"/>
        </w:rPr>
        <w:t>without replacement</w:t>
      </w:r>
      <w:r w:rsidR="0054650A">
        <w:rPr>
          <w:sz w:val="20"/>
          <w:szCs w:val="20"/>
        </w:rPr>
        <w:t>.  Determine the probability that we get exactly three red chips.</w:t>
      </w:r>
    </w:p>
    <w:p w:rsidR="00195DFE" w:rsidRDefault="00414D96" w:rsidP="0054650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9DB6638" wp14:editId="40ED2884">
                <wp:simplePos x="0" y="0"/>
                <wp:positionH relativeFrom="column">
                  <wp:posOffset>0</wp:posOffset>
                </wp:positionH>
                <wp:positionV relativeFrom="paragraph">
                  <wp:posOffset>-1852</wp:posOffset>
                </wp:positionV>
                <wp:extent cx="1080770" cy="883807"/>
                <wp:effectExtent l="0" t="0" r="24130" b="12065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770" cy="88380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7B06C4E" id="Rectangle 18" o:spid="_x0000_s1026" style="position:absolute;margin-left:0;margin-top:-.15pt;width:85.1pt;height:69.6pt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7ZycgIAADsFAAAOAAAAZHJzL2Uyb0RvYy54bWysVFFPGzEMfp+0/xDlfdy1g1EqrqgCMU1C&#10;UAETzyGX9E5K4sxJe+1+/Zzc9UCA9jCtD9c4tj/bn+2cX+ysYVuFoQVX8clRyZlyEurWrSv+8/H6&#10;y4yzEIWrhQGnKr5XgV8sPn867/xcTaEBUytkBOLCvPMVb2L086IIslFWhCPwypFSA1oRScR1UaPo&#10;CN2aYlqW34oOsPYIUoVAt1e9ki8yvtZKxjutg4rMVJxyi/mL+fucvsXiXMzXKHzTyiEN8Q9ZWNE6&#10;CjpCXYko2Abbd1C2lQgBdDySYAvQupUq10DVTMo31Tw0wqtcC5ET/EhT+H+w8na7QtbW1DvqlBOW&#10;enRPrAm3NorRHRHU+TAnuwe/wkEKdEzV7jTa9E91sF0mdT+SqnaRSbqclLPy9JS4l6Sbzb6SlECL&#10;F2+PIX5XYFk6VBwpfOZSbG9C7E0PJuSXsunj51PcG5VSMO5eaSqEIk6zdx4hdWmQbQU1X0ipXJz0&#10;qkbUqr8+Kek35DN65OwyYELWrTEj9gCQxvM9dp/rYJ9cVZ7A0bn8W2K98+iRI4OLo7NtHeBHAIaq&#10;GiL39geSemoSS89Q76nNCP38By+vW+L6RoS4EkgDT+2hJY539NEGuorDcOKsAfz90X2ypzkkLWcd&#10;LVDFw6+NQMWZ+eFoQs8mx8dp47JwfHI6JQFfa55fa9zGXgK1aULPhZf5mOyjORw1gn2iXV+mqKQS&#10;TlLsisuIB+Ey9otNr4VUy2U2oy3zIt64By8TeGI1zdLj7kmgHwYu0qjewmHZxPzN3PW2ydPBchNB&#10;t3koX3gd+KYNzYMzvCbpCXgtZ6uXN2/xBwAA//8DAFBLAwQUAAYACAAAACEA/f0DGdoAAAAGAQAA&#10;DwAAAGRycy9kb3ducmV2LnhtbEyPwU7DMBBE70j8g7VI3FqnrURLiFOhSlyQOLTwAdt4SULtdRQ7&#10;TfL3bE9wm9WsZt4U+8k7daU+toENrJYZKOIq2JZrA1+fb4sdqJiQLbrAZGCmCPvy/q7A3IaRj3Q9&#10;pVpJCMccDTQpdbnWsWrIY1yGjli879B7THL2tbY9jhLunV5n2ZP22LI0NNjRoaHqchq8lCAd59V2&#10;PFw+mum9JTf/0DAb8/gwvb6ASjSlv2e44Qs6lMJ0DgPbqJwBGZIMLDagbuY2W4M6i9jsnkGXhf6P&#10;X/4CAAD//wMAUEsBAi0AFAAGAAgAAAAhALaDOJL+AAAA4QEAABMAAAAAAAAAAAAAAAAAAAAAAFtD&#10;b250ZW50X1R5cGVzXS54bWxQSwECLQAUAAYACAAAACEAOP0h/9YAAACUAQAACwAAAAAAAAAAAAAA&#10;AAAvAQAAX3JlbHMvLnJlbHNQSwECLQAUAAYACAAAACEAXgO2cnICAAA7BQAADgAAAAAAAAAAAAAA&#10;AAAuAgAAZHJzL2Uyb0RvYy54bWxQSwECLQAUAAYACAAAACEA/f0DGdoAAAAGAQAADwAAAAAAAAAA&#10;AAAAAADMBAAAZHJzL2Rvd25yZXYueG1sUEsFBgAAAAAEAAQA8wAAANMFAAAAAA==&#10;" fillcolor="#5b9bd5 [3204]" strokecolor="#1f4d78 [1604]" strokeweight="1pt"/>
            </w:pict>
          </mc:Fallback>
        </mc:AlternateContent>
      </w:r>
      <w:r w:rsidR="00195DFE" w:rsidRPr="00195DFE">
        <w:rPr>
          <w:position w:val="-62"/>
          <w:sz w:val="20"/>
          <w:szCs w:val="20"/>
        </w:rPr>
        <w:object w:dxaOrig="780" w:dyaOrig="1340">
          <v:shape id="_x0000_i1048" type="#_x0000_t75" style="width:39.6pt;height:66.55pt" o:ole="">
            <v:imagedata r:id="rId56" o:title=""/>
          </v:shape>
          <o:OLEObject Type="Embed" ProgID="Equation.DSMT4" ShapeID="_x0000_i1048" DrawAspect="Content" ObjectID="_1693981624" r:id="rId57"/>
        </w:object>
      </w:r>
    </w:p>
    <w:p w:rsidR="00195DFE" w:rsidRDefault="00195DFE" w:rsidP="0054650A">
      <w:pPr>
        <w:rPr>
          <w:sz w:val="20"/>
          <w:szCs w:val="20"/>
        </w:rPr>
      </w:pPr>
    </w:p>
    <w:p w:rsidR="0054650A" w:rsidRDefault="00414D96" w:rsidP="0054650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C3967C7" wp14:editId="214F28D1">
                <wp:simplePos x="0" y="0"/>
                <wp:positionH relativeFrom="column">
                  <wp:posOffset>2709207</wp:posOffset>
                </wp:positionH>
                <wp:positionV relativeFrom="paragraph">
                  <wp:posOffset>367625</wp:posOffset>
                </wp:positionV>
                <wp:extent cx="1080963" cy="503090"/>
                <wp:effectExtent l="0" t="0" r="24130" b="1143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963" cy="50309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0CD8141" id="Rectangle 19" o:spid="_x0000_s1026" style="position:absolute;margin-left:213.3pt;margin-top:28.95pt;width:85.1pt;height:39.6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1w3dgIAADsFAAAOAAAAZHJzL2Uyb0RvYy54bWysVE1v2zAMvQ/YfxB0X+2kH2uCOkXQosOA&#10;oi36gZ5VWYoNSKJGKXGyXz9KdtyiLXYYloMjiuSj+PSos/OtNWyjMLTgKj45KDlTTkLdulXFnx6v&#10;vp1yFqJwtTDgVMV3KvDzxdcvZ52fqyk0YGqFjEBcmHe+4k2Mfl4UQTbKinAAXjlyakArIpm4KmoU&#10;HaFbU0zL8qToAGuPIFUItHvZO/ki42utZLzVOqjITMXpbDF/MX9f0rdYnIn5CoVvWjkcQ/zDKaxo&#10;HRUdoS5FFGyN7Qco20qEADoeSLAFaN1KlXugbiblu24eGuFV7oXICX6kKfw/WHmzuUPW1nR3M86c&#10;sHRH98SacCujGO0RQZ0Pc4p78Hc4WIGWqdutRpv+qQ+2zaTuRlLVNjJJm5PytJydHHImyXdcHpaz&#10;zHrxmu0xxB8KLEuLiiOVz1yKzXWIVJFC9yFkpNP09fMq7oxKRzDuXmlqhCpOc3aWkLowyDaCLl9I&#10;qVyc9K5G1KrfPi7pl5qkImNGtjJgQtatMSP2AJDk+RG7hxniU6rKChyTy78drE8eM3JlcHFMtq0D&#10;/AzAUFdD5T5+T1JPTWLpBeodXTNCr//g5VVLXF+LEO8EkuBpNGiI4y19tIGu4jCsOGsAf3+2n+JJ&#10;h+TlrKMBqnj4tRaoODM/HSl0Njk6ShOXjaPj71My8K3n5a3Hre0F0DVN6LnwMi9TfDT7pUawzzTr&#10;y1SVXMJJql1xGXFvXMR+sOm1kGq5zGE0ZV7Ea/fgZQJPrCYtPW6fBfpBcJGkegP7YRPzd7rrY1Om&#10;g+U6gm6zKF95HfimCc3CGV6T9AS8tXPU65u3+AMAAP//AwBQSwMEFAAGAAgAAAAhANlInbvdAAAA&#10;CgEAAA8AAABkcnMvZG93bnJldi54bWxMj0FOwzAQRfdI3MEaJHbUSaEJDXEqVIkNEou2HGAaD3Fo&#10;bEex0yS3Z1jBcjRP/79f7mbbiSsNofVOQbpKQJCrvW5do+Dz9PbwDCJEdBo770jBQgF21e1NiYX2&#10;kzvQ9RgbwSEuFKjAxNgXUobakMWw8j05/n35wWLkc2ikHnDicNvJdZJk0mLruMFgT3tD9eU4Wi5B&#10;OixpPu0vH2Z+b6lbvmlclLq/m19fQESa4x8Mv/qsDhU7nf3odBCdgqd1ljGqYJNvQTCw2Wa85czk&#10;Y56CrEr5f0L1AwAA//8DAFBLAQItABQABgAIAAAAIQC2gziS/gAAAOEBAAATAAAAAAAAAAAAAAAA&#10;AAAAAABbQ29udGVudF9UeXBlc10ueG1sUEsBAi0AFAAGAAgAAAAhADj9If/WAAAAlAEAAAsAAAAA&#10;AAAAAAAAAAAALwEAAF9yZWxzLy5yZWxzUEsBAi0AFAAGAAgAAAAhAD3LXDd2AgAAOwUAAA4AAAAA&#10;AAAAAAAAAAAALgIAAGRycy9lMm9Eb2MueG1sUEsBAi0AFAAGAAgAAAAhANlInbvdAAAACgEAAA8A&#10;AAAAAAAAAAAAAAAA0AQAAGRycy9kb3ducmV2LnhtbFBLBQYAAAAABAAEAPMAAADaBQAAAAA=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7</w:t>
      </w:r>
      <w:r w:rsidR="0054650A">
        <w:rPr>
          <w:sz w:val="20"/>
          <w:szCs w:val="20"/>
        </w:rPr>
        <w:t xml:space="preserve">7. An urn contains 5 White Chips, 4 Red Chips and 3 Blue Chips. We will now select chips, </w:t>
      </w:r>
      <w:r w:rsidR="0054650A" w:rsidRPr="0054650A">
        <w:rPr>
          <w:b/>
          <w:sz w:val="20"/>
          <w:szCs w:val="20"/>
        </w:rPr>
        <w:t>without replacement</w:t>
      </w:r>
      <w:r w:rsidR="0054650A">
        <w:rPr>
          <w:sz w:val="20"/>
          <w:szCs w:val="20"/>
        </w:rPr>
        <w:t>, until we get a Blue Chip. Determine the following:</w:t>
      </w:r>
    </w:p>
    <w:p w:rsidR="00195DFE" w:rsidRDefault="00414D96" w:rsidP="0054650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A2B2F30" wp14:editId="65BE4A7B">
                <wp:simplePos x="0" y="0"/>
                <wp:positionH relativeFrom="column">
                  <wp:posOffset>2709207</wp:posOffset>
                </wp:positionH>
                <wp:positionV relativeFrom="paragraph">
                  <wp:posOffset>473441</wp:posOffset>
                </wp:positionV>
                <wp:extent cx="1648640" cy="502920"/>
                <wp:effectExtent l="0" t="0" r="27940" b="1143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8640" cy="5029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D10D547" id="Rectangle 20" o:spid="_x0000_s1026" style="position:absolute;margin-left:213.3pt;margin-top:37.3pt;width:129.8pt;height:39.6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ZzvcwIAADsFAAAOAAAAZHJzL2Uyb0RvYy54bWysVFFP2zAQfp+0/2D5fSStCoOKFFUgpkkI&#10;EAXxbBy7iWT7vLPbtPv1OztpQID2MK0Pqc93953v83c+v9hZw7YKQwuu4pOjkjPlJNStW1f86fH6&#10;2ylnIQpXCwNOVXyvAr9YfP1y3vm5mkIDplbICMSFeecr3sTo50URZKOsCEfglSOnBrQikonrokbR&#10;Ebo1xbQsT4oOsPYIUoVAu1e9ky8yvtZKxjutg4rMVJzOFvMX8/clfYvFuZivUfimlcMxxD+cworW&#10;UdER6kpEwTbYfoCyrUQIoOORBFuA1q1UuQfqZlK+62bVCK9yL0RO8CNN4f/BytvtPbK2rviU6HHC&#10;0h09EGvCrY1itEcEdT7MKW7l73GwAi1TtzuNNv1TH2yXSd2PpKpdZJI2Jyez05MZgUvyHZfTsx60&#10;eM32GOIPBZalRcWRymcuxfYmRKpIoYcQMtJp+vp5FfdGpSMY96A0NUIVpzk7S0hdGmRbQZcvpFQu&#10;TnpXI2rVbx+X9EtNUpExI1sZMCHr1pgRewBI8vyI3cMM8SlVZQWOyeXfDtYnjxm5Mrg4JtvWAX4G&#10;YKiroXIffyCppyax9AL1nq4Zodd/8PK6Ja5vRIj3AknwdD00xPGOPtpAV3EYVpw1gL8/20/xpEPy&#10;ctbRAFU8/NoIVJyZn44UejaZpVuP2Zgdf0/6wreel7cet7GXQNc0oefCy7xM8dEclhrBPtOsL1NV&#10;cgknqXbFZcSDcRn7wabXQqrlMofRlHkRb9zKywSeWE1aetw9C/SD4CJJ9RYOwybm73TXx6ZMB8tN&#10;BN1mUb7yOvBNE5qFM7wm6Ql4a+eo1zdv8QcAAP//AwBQSwMEFAAGAAgAAAAhAKYg7MTeAAAACgEA&#10;AA8AAABkcnMvZG93bnJldi54bWxMj8tOwzAQRfdI/IM1ldhRp6G4UYhToUpskFi08AFuPMRp/Yhi&#10;p0n+nmEFq9Foju49U+1nZ9kNh9gFL2GzzoChb4LufCvh6/PtsQAWk/Ja2eBRwoIR9vX9XaVKHSZ/&#10;xNsptYxCfCyVBJNSX3IeG4NOxXXo0dPtOwxOJVqHlutBTRTuLM+zTHCnOk8NRvV4MNhcT6OjEoXH&#10;ZbObDtcPM793aJcLjouUD6v59QVYwjn9wfCrT+pQk9M5jF5HZiVscyEIlbDb0iRAFCIHdiby+akA&#10;Xlf8/wv1DwAAAP//AwBQSwECLQAUAAYACAAAACEAtoM4kv4AAADhAQAAEwAAAAAAAAAAAAAAAAAA&#10;AAAAW0NvbnRlbnRfVHlwZXNdLnhtbFBLAQItABQABgAIAAAAIQA4/SH/1gAAAJQBAAALAAAAAAAA&#10;AAAAAAAAAC8BAABfcmVscy8ucmVsc1BLAQItABQABgAIAAAAIQBJQZzvcwIAADsFAAAOAAAAAAAA&#10;AAAAAAAAAC4CAABkcnMvZTJvRG9jLnhtbFBLAQItABQABgAIAAAAIQCmIOzE3gAAAAoBAAAPAAAA&#10;AAAAAAAAAAAAAM0EAABkcnMvZG93bnJldi54bWxQSwUGAAAAAAQABADzAAAA2AUAAAAA&#10;" fillcolor="#5b9bd5 [3204]" strokecolor="#1f4d78 [1604]" strokeweight="1pt"/>
            </w:pict>
          </mc:Fallback>
        </mc:AlternateContent>
      </w:r>
      <w:r w:rsidR="0054650A">
        <w:rPr>
          <w:sz w:val="20"/>
          <w:szCs w:val="20"/>
        </w:rPr>
        <w:t>a) P(The first Blue Chip i</w:t>
      </w:r>
      <w:r w:rsidR="00195DFE">
        <w:rPr>
          <w:sz w:val="20"/>
          <w:szCs w:val="20"/>
        </w:rPr>
        <w:t>s selected on the third trial)</w:t>
      </w:r>
      <w:r w:rsidR="00195DFE">
        <w:rPr>
          <w:sz w:val="20"/>
          <w:szCs w:val="20"/>
        </w:rPr>
        <w:tab/>
      </w:r>
      <w:r w:rsidR="00B60867" w:rsidRPr="00195DFE">
        <w:rPr>
          <w:position w:val="-26"/>
          <w:sz w:val="20"/>
          <w:szCs w:val="20"/>
        </w:rPr>
        <w:object w:dxaOrig="1500" w:dyaOrig="639">
          <v:shape id="_x0000_i1049" type="#_x0000_t75" style="width:76.1pt;height:32.1pt" o:ole="">
            <v:imagedata r:id="rId58" o:title=""/>
          </v:shape>
          <o:OLEObject Type="Embed" ProgID="Equation.DSMT4" ShapeID="_x0000_i1049" DrawAspect="Content" ObjectID="_1693981625" r:id="rId59"/>
        </w:object>
      </w:r>
    </w:p>
    <w:p w:rsidR="0054650A" w:rsidRDefault="0054650A" w:rsidP="0054650A">
      <w:pPr>
        <w:rPr>
          <w:sz w:val="20"/>
          <w:szCs w:val="20"/>
        </w:rPr>
      </w:pPr>
      <w:r>
        <w:rPr>
          <w:sz w:val="20"/>
          <w:szCs w:val="20"/>
        </w:rPr>
        <w:t>b) P(The first Blue Chip is selected on the fifth trial)</w:t>
      </w:r>
      <w:r>
        <w:rPr>
          <w:sz w:val="20"/>
          <w:szCs w:val="20"/>
        </w:rPr>
        <w:tab/>
      </w:r>
      <w:r w:rsidR="00B60867" w:rsidRPr="00195DFE">
        <w:rPr>
          <w:position w:val="-26"/>
          <w:sz w:val="20"/>
          <w:szCs w:val="20"/>
        </w:rPr>
        <w:object w:dxaOrig="2260" w:dyaOrig="639">
          <v:shape id="_x0000_i1050" type="#_x0000_t75" style="width:114.3pt;height:32.1pt" o:ole="">
            <v:imagedata r:id="rId60" o:title=""/>
          </v:shape>
          <o:OLEObject Type="Embed" ProgID="Equation.DSMT4" ShapeID="_x0000_i1050" DrawAspect="Content" ObjectID="_1693981626" r:id="rId61"/>
        </w:object>
      </w:r>
    </w:p>
    <w:p w:rsidR="0054650A" w:rsidRDefault="00414D96" w:rsidP="0054650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0693DF4" wp14:editId="607A6087">
                <wp:simplePos x="0" y="0"/>
                <wp:positionH relativeFrom="column">
                  <wp:posOffset>2684780</wp:posOffset>
                </wp:positionH>
                <wp:positionV relativeFrom="paragraph">
                  <wp:posOffset>387350</wp:posOffset>
                </wp:positionV>
                <wp:extent cx="1879600" cy="502920"/>
                <wp:effectExtent l="0" t="0" r="25400" b="1143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9600" cy="5029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919BF40" id="Rectangle 21" o:spid="_x0000_s1026" style="position:absolute;margin-left:211.4pt;margin-top:30.5pt;width:148pt;height:39.6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4BqdQIAADsFAAAOAAAAZHJzL2Uyb0RvYy54bWysVE1v2zAMvQ/YfxB0X+0E/QzqFEGKDgOK&#10;tmg79KzIUmxAEjVKiZP9+lGy4xZtscOwHBxRJB/Fp0ddXu2sYVuFoQVX8clRyZlyEurWrSv+8/nm&#10;2zlnIQpXCwNOVXyvAr+af/1y2fmZmkIDplbICMSFWecr3sToZ0URZKOsCEfglSOnBrQikonrokbR&#10;Ebo1xbQsT4sOsPYIUoVAu9e9k88zvtZKxnutg4rMVJzOFvMX83eVvsX8UszWKHzTyuEY4h9OYUXr&#10;qOgIdS2iYBtsP0DZViIE0PFIgi1A61aq3AN1MynfdfPUCK9yL0RO8CNN4f/ByrvtA7K2rvh0wpkT&#10;lu7okVgTbm0Uoz0iqPNhRnFP/gEHK9AydbvTaNM/9cF2mdT9SKraRSZpc3J+dnFaEveSfCfl9GKa&#10;WS9esz2G+F2BZWlRcaTymUuxvQ2RKlLoIYSMdJq+fl7FvVHpCMY9Kk2NUMVpzs4SUkuDbCvo8oWU&#10;ysVJ72pErfrtk5J+qUkqMmZkKwMmZN0aM2IPAEmeH7F7mCE+paqswDG5/NvB+uQxI1cGF8dk2zrA&#10;zwAMdTVU7uMPJPXUJJZWUO/pmhF6/Qcvb1ri+laE+CCQBE/XQ0Mc7+mjDXQVh2HFWQP4+7P9FE86&#10;JC9nHQ1QxcOvjUDFmfnhSKEXk+PjNHHZOD45o2tn+NazeutxG7sEuiYSIZ0uL1N8NIelRrAvNOuL&#10;VJVcwkmqXXEZ8WAsYz/Y9FpItVjkMJoyL+Kte/IygSdWk5aedy8C/SC4SFK9g8Owidk73fWxKdPB&#10;YhNBt1mUr7wOfNOEZuEMr0l6At7aOer1zZv/AQAA//8DAFBLAwQUAAYACAAAACEA91ZW2dwAAAAK&#10;AQAADwAAAGRycy9kb3ducmV2LnhtbEyPwU7DMBBE70j8g7VI3KiTqGqrEKeqKnFB4tDCB7jxEqe1&#10;11HsNMnfs5zguLOjmTfVfvZO3HGIXSAF+SoDgdQE01Gr4Ovz7WUHIiZNRrtAqGDBCPv68aHSpQkT&#10;nfB+Tq3gEIqlVmBT6kspY2PR67gKPRL/vsPgdeJzaKUZ9MTh3skiyzbS6464weoejxab23n0XKLx&#10;tOTb6Xj7sPN7h2654rgo9fw0H15BJJzTnxl+8Rkdama6hJFMFE7BuigYPSnY5LyJDdt8x8KFneus&#10;AFlX8v+E+gcAAP//AwBQSwECLQAUAAYACAAAACEAtoM4kv4AAADhAQAAEwAAAAAAAAAAAAAAAAAA&#10;AAAAW0NvbnRlbnRfVHlwZXNdLnhtbFBLAQItABQABgAIAAAAIQA4/SH/1gAAAJQBAAALAAAAAAAA&#10;AAAAAAAAAC8BAABfcmVscy8ucmVsc1BLAQItABQABgAIAAAAIQB4z4BqdQIAADsFAAAOAAAAAAAA&#10;AAAAAAAAAC4CAABkcnMvZTJvRG9jLnhtbFBLAQItABQABgAIAAAAIQD3VlbZ3AAAAAoBAAAPAAAA&#10;AAAAAAAAAAAAAM8EAABkcnMvZG93bnJldi54bWxQSwUGAAAAAAQABADzAAAA2AUAAAAA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7</w:t>
      </w:r>
      <w:r w:rsidR="0054650A">
        <w:rPr>
          <w:sz w:val="20"/>
          <w:szCs w:val="20"/>
        </w:rPr>
        <w:t xml:space="preserve">9. An urn contains 5 White Chips, 4 Red Chips and 3 Blue Chips. We will now select chips, </w:t>
      </w:r>
      <w:r w:rsidR="0054650A" w:rsidRPr="0054650A">
        <w:rPr>
          <w:b/>
          <w:sz w:val="20"/>
          <w:szCs w:val="20"/>
        </w:rPr>
        <w:t>without replacement</w:t>
      </w:r>
      <w:r w:rsidR="0054650A">
        <w:rPr>
          <w:sz w:val="20"/>
          <w:szCs w:val="20"/>
        </w:rPr>
        <w:t>, until we get a Blue Chip. Determine the following:</w:t>
      </w:r>
    </w:p>
    <w:p w:rsidR="00195DFE" w:rsidRDefault="00414D96" w:rsidP="0054650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9D6D886" wp14:editId="723D80BE">
                <wp:simplePos x="0" y="0"/>
                <wp:positionH relativeFrom="column">
                  <wp:posOffset>2624226</wp:posOffset>
                </wp:positionH>
                <wp:positionV relativeFrom="paragraph">
                  <wp:posOffset>517374</wp:posOffset>
                </wp:positionV>
                <wp:extent cx="1080963" cy="503090"/>
                <wp:effectExtent l="0" t="0" r="24130" b="1143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963" cy="50309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10540AB" id="Rectangle 22" o:spid="_x0000_s1026" style="position:absolute;margin-left:206.65pt;margin-top:40.75pt;width:85.1pt;height:39.6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1oTdwIAADsFAAAOAAAAZHJzL2Uyb0RvYy54bWysVE1v2zAMvQ/YfxB0X+2kH2uDOkXQosOA&#10;og36gZ5VWYoNSKJGKXGyXz9KdtyiLXYYloMiiuSj+Pyo84utNWyjMLTgKj45KDlTTkLdulXFnx6v&#10;v51yFqJwtTDgVMV3KvCL+dcv552fqSk0YGqFjEBcmHW+4k2MflYUQTbKinAAXjlyakArIpm4KmoU&#10;HaFbU0zL8qToAGuPIFUIdHrVO/k842utZLzTOqjITMXpbjGvmNeXtBbzczFbofBNK4driH+4hRWt&#10;o6Ij1JWIgq2x/QBlW4kQQMcDCbYArVupcg/UzaR8181DI7zKvRA5wY80hf8HK283S2RtXfHplDMn&#10;LH2je2JNuJVRjM6IoM6HGcU9+CUOVqBt6nar0aZ/6oNtM6m7kVS1jUzS4aQ8Lc9ODjmT5DsuD8uz&#10;zHrxmu0xxB8KLEubiiOVz1yKzU2IVJFC9yFkpNv09fMu7oxKVzDuXmlqhCpOc3aWkLo0yDaCPr6Q&#10;Urk46V2NqFV/fFzSLzVJRcaMbGXAhKxbY0bsASDJ8yN2DzPEp1SVFTgml3+7WJ88ZuTK4OKYbFsH&#10;+BmAoa6Gyn38nqSemsTSC9Q7+swIvf6Dl9ctcX0jQlwKJMHTaNAQxztatIGu4jDsOGsAf392nuJJ&#10;h+TlrKMBqnj4tRaoODM/HSn0bHJ0lCYuG0fH36dk4FvPy1uPW9tLoM80oefCy7xN8dHstxrBPtOs&#10;L1JVcgknqXbFZcS9cRn7wabXQqrFIofRlHkRb9yDlwk8sZq09Lh9FugHwUWS6i3sh03M3umuj02Z&#10;DhbrCLrNonzldeCbJjQLZ3hN0hPw1s5Rr2/e/A8AAAD//wMAUEsDBBQABgAIAAAAIQBGOYh33QAA&#10;AAoBAAAPAAAAZHJzL2Rvd25yZXYueG1sTI/BTsMwDIbvSLxD5EncWFrKtqo0ndAkLkgcNniArDFN&#10;t8apmnRt3x5zgpstf/r/z+V+dp244RBaTwrSdQICqfampUbB1+fbYw4iRE1Gd55QwYIB9tX9XakL&#10;4yc64u0UG8EhFAqtwMbYF1KG2qLTYe17JL59+8HpyOvQSDPoicNdJ5+SZCudbokbrO7xYLG+nkbH&#10;JRqPS7qbDtcPO7+32C0XHBelHlbz6wuIiHP8g+FXn9WhYqezH8kE0Sl4TrOMUQV5ugHBwCbPeDgz&#10;uU12IKtS/n+h+gEAAP//AwBQSwECLQAUAAYACAAAACEAtoM4kv4AAADhAQAAEwAAAAAAAAAAAAAA&#10;AAAAAAAAW0NvbnRlbnRfVHlwZXNdLnhtbFBLAQItABQABgAIAAAAIQA4/SH/1gAAAJQBAAALAAAA&#10;AAAAAAAAAAAAAC8BAABfcmVscy8ucmVsc1BLAQItABQABgAIAAAAIQCGx1oTdwIAADsFAAAOAAAA&#10;AAAAAAAAAAAAAC4CAABkcnMvZTJvRG9jLnhtbFBLAQItABQABgAIAAAAIQBGOYh33QAAAAoBAAAP&#10;AAAAAAAAAAAAAAAAANEEAABkcnMvZG93bnJldi54bWxQSwUGAAAAAAQABADzAAAA2wUAAAAA&#10;" fillcolor="#5b9bd5 [3204]" strokecolor="#1f4d78 [1604]" strokeweight="1pt"/>
            </w:pict>
          </mc:Fallback>
        </mc:AlternateContent>
      </w:r>
      <w:r w:rsidR="0054650A">
        <w:rPr>
          <w:sz w:val="20"/>
          <w:szCs w:val="20"/>
        </w:rPr>
        <w:t>a) P(The 2</w:t>
      </w:r>
      <w:r w:rsidR="0054650A" w:rsidRPr="00D37E9C">
        <w:rPr>
          <w:sz w:val="20"/>
          <w:szCs w:val="20"/>
          <w:vertAlign w:val="superscript"/>
        </w:rPr>
        <w:t>nd</w:t>
      </w:r>
      <w:r w:rsidR="0054650A">
        <w:rPr>
          <w:sz w:val="20"/>
          <w:szCs w:val="20"/>
        </w:rPr>
        <w:t xml:space="preserve">  Blue Chip is selected on the 5</w:t>
      </w:r>
      <w:r w:rsidR="0054650A" w:rsidRPr="00D37E9C">
        <w:rPr>
          <w:sz w:val="20"/>
          <w:szCs w:val="20"/>
          <w:vertAlign w:val="superscript"/>
        </w:rPr>
        <w:t>th</w:t>
      </w:r>
      <w:r w:rsidR="0054650A">
        <w:rPr>
          <w:sz w:val="20"/>
          <w:szCs w:val="20"/>
        </w:rPr>
        <w:t xml:space="preserve">  trial)</w:t>
      </w:r>
      <w:r w:rsidR="00195DFE">
        <w:rPr>
          <w:sz w:val="20"/>
          <w:szCs w:val="20"/>
        </w:rPr>
        <w:t xml:space="preserve">   </w:t>
      </w:r>
      <w:r w:rsidR="0054650A">
        <w:rPr>
          <w:sz w:val="20"/>
          <w:szCs w:val="20"/>
        </w:rPr>
        <w:tab/>
      </w:r>
      <w:r w:rsidR="00195DFE" w:rsidRPr="00195DFE">
        <w:rPr>
          <w:position w:val="-30"/>
          <w:sz w:val="20"/>
          <w:szCs w:val="20"/>
        </w:rPr>
        <w:object w:dxaOrig="2600" w:dyaOrig="700">
          <v:shape id="_x0000_i1051" type="#_x0000_t75" style="width:131.7pt;height:35.15pt" o:ole="">
            <v:imagedata r:id="rId62" o:title=""/>
          </v:shape>
          <o:OLEObject Type="Embed" ProgID="Equation.DSMT4" ShapeID="_x0000_i1051" DrawAspect="Content" ObjectID="_1693981627" r:id="rId63"/>
        </w:object>
      </w:r>
    </w:p>
    <w:p w:rsidR="0054650A" w:rsidRDefault="0054650A" w:rsidP="00414D9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498"/>
        </w:tabs>
        <w:rPr>
          <w:sz w:val="20"/>
          <w:szCs w:val="20"/>
        </w:rPr>
      </w:pPr>
      <w:r>
        <w:rPr>
          <w:sz w:val="20"/>
          <w:szCs w:val="20"/>
        </w:rPr>
        <w:t xml:space="preserve">b) </w:t>
      </w:r>
      <w:proofErr w:type="gramStart"/>
      <w:r>
        <w:rPr>
          <w:sz w:val="20"/>
          <w:szCs w:val="20"/>
        </w:rPr>
        <w:t>P(</w:t>
      </w:r>
      <w:proofErr w:type="gramEnd"/>
      <w:r>
        <w:rPr>
          <w:sz w:val="20"/>
          <w:szCs w:val="20"/>
        </w:rPr>
        <w:t>The 4</w:t>
      </w:r>
      <w:r w:rsidRPr="00D37E9C">
        <w:rPr>
          <w:sz w:val="20"/>
          <w:szCs w:val="20"/>
          <w:vertAlign w:val="superscript"/>
        </w:rPr>
        <w:t>th</w:t>
      </w:r>
      <w:r>
        <w:rPr>
          <w:sz w:val="20"/>
          <w:szCs w:val="20"/>
        </w:rPr>
        <w:t xml:space="preserve">  Blue Chip is selected on the 10</w:t>
      </w:r>
      <w:r w:rsidRPr="00D37E9C">
        <w:rPr>
          <w:sz w:val="20"/>
          <w:szCs w:val="20"/>
          <w:vertAlign w:val="superscript"/>
        </w:rPr>
        <w:t>th</w:t>
      </w:r>
      <w:r>
        <w:rPr>
          <w:sz w:val="20"/>
          <w:szCs w:val="20"/>
        </w:rPr>
        <w:t xml:space="preserve">  trial)</w:t>
      </w:r>
      <w:r>
        <w:rPr>
          <w:sz w:val="20"/>
          <w:szCs w:val="20"/>
        </w:rPr>
        <w:tab/>
      </w:r>
      <w:r w:rsidR="00B60867" w:rsidRPr="00B60867">
        <w:rPr>
          <w:color w:val="FF0000"/>
          <w:sz w:val="20"/>
          <w:szCs w:val="20"/>
        </w:rPr>
        <w:t>0</w:t>
      </w:r>
      <w:r>
        <w:rPr>
          <w:sz w:val="20"/>
          <w:szCs w:val="20"/>
        </w:rPr>
        <w:tab/>
      </w:r>
      <w:r w:rsidR="00414D96">
        <w:rPr>
          <w:sz w:val="20"/>
          <w:szCs w:val="20"/>
        </w:rPr>
        <w:tab/>
      </w:r>
    </w:p>
    <w:p w:rsidR="00B60867" w:rsidRDefault="00B60867" w:rsidP="0054650A">
      <w:pPr>
        <w:rPr>
          <w:sz w:val="20"/>
          <w:szCs w:val="20"/>
        </w:rPr>
      </w:pPr>
    </w:p>
    <w:p w:rsidR="00CF1F2D" w:rsidRDefault="007918A3" w:rsidP="0054650A">
      <w:pPr>
        <w:rPr>
          <w:sz w:val="20"/>
          <w:szCs w:val="20"/>
        </w:rPr>
      </w:pPr>
      <w:r>
        <w:rPr>
          <w:sz w:val="20"/>
          <w:szCs w:val="20"/>
        </w:rPr>
        <w:lastRenderedPageBreak/>
        <w:t>8</w:t>
      </w:r>
      <w:r w:rsidR="00CF1F2D">
        <w:rPr>
          <w:sz w:val="20"/>
          <w:szCs w:val="20"/>
        </w:rPr>
        <w:t xml:space="preserve">1. </w:t>
      </w:r>
      <w:r w:rsidR="00CF1F2D" w:rsidRPr="0054650A">
        <w:rPr>
          <w:sz w:val="20"/>
          <w:szCs w:val="20"/>
        </w:rPr>
        <w:t>A coin is about to be tossed 50 times. Determine the probability th</w:t>
      </w:r>
      <w:r w:rsidR="00CF1F2D">
        <w:rPr>
          <w:sz w:val="20"/>
          <w:szCs w:val="20"/>
        </w:rPr>
        <w:t>at we get exactly 25 heads.</w:t>
      </w:r>
    </w:p>
    <w:p w:rsidR="006C73C5" w:rsidRDefault="006C73C5" w:rsidP="0054650A">
      <w:pPr>
        <w:rPr>
          <w:sz w:val="20"/>
          <w:szCs w:val="20"/>
        </w:rPr>
      </w:pPr>
      <w:r w:rsidRPr="00350E4B">
        <w:rPr>
          <w:position w:val="-30"/>
          <w:sz w:val="20"/>
          <w:szCs w:val="20"/>
        </w:rPr>
        <w:object w:dxaOrig="1540" w:dyaOrig="720">
          <v:shape id="_x0000_i1052" type="#_x0000_t75" style="width:77.8pt;height:36.15pt" o:ole="">
            <v:imagedata r:id="rId64" o:title=""/>
          </v:shape>
          <o:OLEObject Type="Embed" ProgID="Equation.DSMT4" ShapeID="_x0000_i1052" DrawAspect="Content" ObjectID="_1693981628" r:id="rId65"/>
        </w:object>
      </w:r>
      <w:r w:rsidR="00414D96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D347DAF" wp14:editId="21C67DB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080963" cy="503090"/>
                <wp:effectExtent l="0" t="0" r="24130" b="1143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963" cy="50309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F245AE3" id="Rectangle 23" o:spid="_x0000_s1026" style="position:absolute;margin-left:0;margin-top:0;width:85.1pt;height:39.6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wMJdgIAADsFAAAOAAAAZHJzL2Uyb0RvYy54bWysVE1v2zAMvQ/YfxB0X+2kH2uDOkXQosOA&#10;og36gZ5VWYoNSKJGKXGyXz9KdtyiLXYYloMiiuSj+Pyo84utNWyjMLTgKj45KDlTTkLdulXFnx6v&#10;v51yFqJwtTDgVMV3KvCL+dcv552fqSk0YGqFjEBcmHW+4k2MflYUQTbKinAAXjlyakArIpm4KmoU&#10;HaFbU0zL8qToAGuPIFUIdHrVO/k842utZLzTOqjITMXpbjGvmNeXtBbzczFbofBNK4driH+4hRWt&#10;o6Ij1JWIgq2x/QBlW4kQQMcDCbYArVupcg/UzaR8181DI7zKvRA5wY80hf8HK283S2RtXfHpIWdO&#10;WPpG98SacCujGJ0RQZ0PM4p78EscrEDb1O1Wo03/1AfbZlJ3I6lqG5mkw0l5Wp6dELgk33F5WJ5l&#10;1ovXbI8h/lBgWdpUHKl85lJsbkKkihS6DyEj3aavn3dxZ1S6gnH3SlMjVHGas7OE1KVBthH08YWU&#10;ysVJ72pErfrj45J+qUkqMmZkKwMmZN0aM2IPAEmeH7F7mCE+paqswDG5/NvF+uQxI1cGF8dk2zrA&#10;zwAMdTVU7uP3JPXUJJZeoN7RZ0bo9R+8vG6J6xsR4lIgCZ5Gg4Y43tGiDXQVh2HHWQP4+7PzFE86&#10;JC9nHQ1QxcOvtUDFmfnpSKFnk6OjNHHZODr+PiUD33pe3nrc2l4CfaYJPRde5m2Kj2a/1Qj2mWZ9&#10;kaqSSzhJtSsuI+6Ny9gPNr0WUi0WOYymzIt44x68TOCJ1aSlx+2zQD8ILpJUb2E/bGL2Tnd9bMp0&#10;sFhH0G0W5SuvA980oVk4w2uSnoC3do56ffPmfwAAAP//AwBQSwMEFAAGAAgAAAAhAMecHtXYAAAA&#10;BAEAAA8AAABkcnMvZG93bnJldi54bWxMj8FOwzAQRO9I/IO1SNyo0xwIDXGqqhIXJA4tfMA2XuK0&#10;9jqKnSb5e1wucBlpNauZN9V2dlZcaQidZwXrVQaCuPG641bB1+fb0wuIEJE1Ws+kYKEA2/r+rsJS&#10;+4kPdD3GVqQQDiUqMDH2pZShMeQwrHxPnLxvPziM6RxaqQecUrizMs+yZ+mw49RgsKe9oeZyHF0q&#10;QTos62LaXz7M/N6RXc40Lko9Psy7VxCR5vj3DDf8hA51Yjr5kXUQVkEaEn/15hVZDuKkoNjkIOtK&#10;/oevfwAAAP//AwBQSwECLQAUAAYACAAAACEAtoM4kv4AAADhAQAAEwAAAAAAAAAAAAAAAAAAAAAA&#10;W0NvbnRlbnRfVHlwZXNdLnhtbFBLAQItABQABgAIAAAAIQA4/SH/1gAAAJQBAAALAAAAAAAAAAAA&#10;AAAAAC8BAABfcmVscy8ucmVsc1BLAQItABQABgAIAAAAIQAePwMJdgIAADsFAAAOAAAAAAAAAAAA&#10;AAAAAC4CAABkcnMvZTJvRG9jLnhtbFBLAQItABQABgAIAAAAIQDHnB7V2AAAAAQBAAAPAAAAAAAA&#10;AAAAAAAAANAEAABkcnMvZG93bnJldi54bWxQSwUGAAAAAAQABADzAAAA1QUAAAAA&#10;" fillcolor="#5b9bd5 [3204]" strokecolor="#1f4d78 [1604]" strokeweight="1pt"/>
            </w:pict>
          </mc:Fallback>
        </mc:AlternateContent>
      </w:r>
    </w:p>
    <w:p w:rsidR="001D794B" w:rsidRDefault="001D794B" w:rsidP="0054650A">
      <w:pPr>
        <w:rPr>
          <w:sz w:val="20"/>
          <w:szCs w:val="20"/>
        </w:rPr>
      </w:pPr>
    </w:p>
    <w:p w:rsidR="0054650A" w:rsidRPr="0054650A" w:rsidRDefault="007918A3" w:rsidP="0054650A">
      <w:pPr>
        <w:rPr>
          <w:sz w:val="20"/>
          <w:szCs w:val="20"/>
        </w:rPr>
      </w:pPr>
      <w:r>
        <w:rPr>
          <w:sz w:val="20"/>
          <w:szCs w:val="20"/>
        </w:rPr>
        <w:t>8</w:t>
      </w:r>
      <w:r w:rsidR="008066DC">
        <w:rPr>
          <w:sz w:val="20"/>
          <w:szCs w:val="20"/>
        </w:rPr>
        <w:t>3</w:t>
      </w:r>
      <w:r w:rsidR="0054650A" w:rsidRPr="0054650A">
        <w:rPr>
          <w:sz w:val="20"/>
          <w:szCs w:val="20"/>
        </w:rPr>
        <w:t>. A coin is about to be tossed 50 times. Determine the probability the 4</w:t>
      </w:r>
      <w:r w:rsidR="0054650A" w:rsidRPr="0054650A">
        <w:rPr>
          <w:sz w:val="20"/>
          <w:szCs w:val="20"/>
          <w:vertAlign w:val="superscript"/>
        </w:rPr>
        <w:t>th</w:t>
      </w:r>
      <w:r w:rsidR="0054650A" w:rsidRPr="0054650A">
        <w:rPr>
          <w:sz w:val="20"/>
          <w:szCs w:val="20"/>
        </w:rPr>
        <w:t xml:space="preserve"> heads </w:t>
      </w:r>
      <w:proofErr w:type="gramStart"/>
      <w:r w:rsidR="0054650A" w:rsidRPr="0054650A">
        <w:rPr>
          <w:sz w:val="20"/>
          <w:szCs w:val="20"/>
        </w:rPr>
        <w:t>occurs</w:t>
      </w:r>
      <w:proofErr w:type="gramEnd"/>
      <w:r w:rsidR="0054650A" w:rsidRPr="0054650A">
        <w:rPr>
          <w:sz w:val="20"/>
          <w:szCs w:val="20"/>
        </w:rPr>
        <w:t xml:space="preserve"> on the 10</w:t>
      </w:r>
      <w:r w:rsidR="0054650A" w:rsidRPr="0054650A">
        <w:rPr>
          <w:sz w:val="20"/>
          <w:szCs w:val="20"/>
          <w:vertAlign w:val="superscript"/>
        </w:rPr>
        <w:t>th</w:t>
      </w:r>
      <w:r w:rsidR="0054650A" w:rsidRPr="0054650A">
        <w:rPr>
          <w:sz w:val="20"/>
          <w:szCs w:val="20"/>
        </w:rPr>
        <w:t xml:space="preserve"> toss.</w:t>
      </w:r>
    </w:p>
    <w:p w:rsidR="001D794B" w:rsidRDefault="006C73C5">
      <w:pPr>
        <w:rPr>
          <w:sz w:val="20"/>
          <w:szCs w:val="20"/>
        </w:rPr>
      </w:pPr>
      <w:r w:rsidRPr="00350E4B">
        <w:rPr>
          <w:position w:val="-30"/>
          <w:sz w:val="20"/>
          <w:szCs w:val="20"/>
        </w:rPr>
        <w:object w:dxaOrig="1700" w:dyaOrig="720">
          <v:shape id="_x0000_i1053" type="#_x0000_t75" style="width:86.35pt;height:36.15pt" o:ole="">
            <v:imagedata r:id="rId66" o:title=""/>
          </v:shape>
          <o:OLEObject Type="Embed" ProgID="Equation.DSMT4" ShapeID="_x0000_i1053" DrawAspect="Content" ObjectID="_1693981629" r:id="rId67"/>
        </w:object>
      </w:r>
      <w:r w:rsidR="00414D96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D347DAF" wp14:editId="21C67DB0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080963" cy="503090"/>
                <wp:effectExtent l="0" t="0" r="24130" b="1143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963" cy="50309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3227B4" id="Rectangle 24" o:spid="_x0000_s1026" style="position:absolute;margin-left:0;margin-top:-.05pt;width:85.1pt;height:39.6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I5OdgIAADsFAAAOAAAAZHJzL2Uyb0RvYy54bWysVE1PGzEQvVfqf7B8L7sJgULEBkUgqkoI&#10;EB/ibLx2diXb446dbNJf37F3syBAPVTNwfF4Zt543r7x2fnWGrZRGFpwFZ8clJwpJ6Fu3ariT49X&#10;3044C1G4WhhwquI7Ffj54uuXs87P1RQaMLVCRiAuzDtf8SZGPy+KIBtlRTgArxw5NaAVkUxcFTWK&#10;jtCtKaZleVx0gLVHkCoEOr3snXyR8bVWMt5qHVRkpuJ0t5hXzOtLWovFmZivUPimlcM1xD/cworW&#10;UdER6lJEwdbYfoCyrUQIoOOBBFuA1q1UuQfqZlK+6+ahEV7lXoic4Eeawv+DlTebO2RtXfHpjDMn&#10;LH2je2JNuJVRjM6IoM6HOcU9+DscrEDb1O1Wo03/1AfbZlJ3I6lqG5mkw0l5Up4eH3ImyXdUHpan&#10;mfXiNdtjiD8UWJY2FUcqn7kUm+sQqSKF7kPISLfp6+dd3BmVrmDcvdLUCFWc5uwsIXVhkG0EfXwh&#10;pXJx0rsaUav++KikX2qSiowZ2cqACVm3xozYA0CS50fsHmaIT6kqK3BMLv92sT55zMiVwcUx2bYO&#10;8DMAQ10Nlfv4PUk9NYmlF6h39JkRev0HL69a4vpahHgnkARPo0FDHG9p0Qa6isOw46wB/P3ZeYon&#10;HZKXs44GqOLh11qg4sz8dKTQ08lsliYuG7Oj71My8K3n5a3Hre0F0Gea0HPhZd6m+Gj2W41gn2nW&#10;l6kquYSTVLviMuLeuIj9YNNrIdVymcNoyryI1+7BywSeWE1aetw+C/SD4CJJ9Qb2wybm73TXx6ZM&#10;B8t1BN1mUb7yOvBNE5qFM7wm6Ql4a+eo1zdv8QcAAP//AwBQSwMEFAAGAAgAAAAhAOL2hvHZAAAA&#10;BQEAAA8AAABkcnMvZG93bnJldi54bWxMj8FOwzAQRO9I/IO1SNxaJz0QGuJUVSUuSBxa+IBtvMRp&#10;7XUUO03y97gnOI5mNPOm2s3OihsNofOsIF9nIIgbrztuFXx/va9eQYSIrNF6JgULBdjVjw8VltpP&#10;fKTbKbYilXAoUYGJsS+lDI0hh2Hte+Lk/fjBYUxyaKUecErlzspNlr1Ihx2nBYM9HQw119Po0gjS&#10;ccmL6XD9NPNHR3a50Lgo9fw0799ARJrjXxju+Akd6sR09iPrIKyCdCQqWOUg7maRbUCcFRTbHGRd&#10;yf/09S8AAAD//wMAUEsBAi0AFAAGAAgAAAAhALaDOJL+AAAA4QEAABMAAAAAAAAAAAAAAAAAAAAA&#10;AFtDb250ZW50X1R5cGVzXS54bWxQSwECLQAUAAYACAAAACEAOP0h/9YAAACUAQAACwAAAAAAAAAA&#10;AAAAAAAvAQAAX3JlbHMvLnJlbHNQSwECLQAUAAYACAAAACEA1tSOTnYCAAA7BQAADgAAAAAAAAAA&#10;AAAAAAAuAgAAZHJzL2Uyb0RvYy54bWxQSwECLQAUAAYACAAAACEA4vaG8dkAAAAFAQAADwAAAAAA&#10;AAAAAAAAAADQBAAAZHJzL2Rvd25yZXYueG1sUEsFBgAAAAAEAAQA8wAAANYFAAAAAA==&#10;" fillcolor="#5b9bd5 [3204]" strokecolor="#1f4d78 [1604]" strokeweight="1pt"/>
            </w:pict>
          </mc:Fallback>
        </mc:AlternateContent>
      </w:r>
    </w:p>
    <w:p w:rsidR="001D794B" w:rsidRDefault="001D794B">
      <w:pPr>
        <w:rPr>
          <w:sz w:val="20"/>
          <w:szCs w:val="20"/>
        </w:rPr>
      </w:pPr>
    </w:p>
    <w:p w:rsidR="00AC6996" w:rsidRDefault="00414D96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F1EF3B6" wp14:editId="21785C65">
                <wp:simplePos x="0" y="0"/>
                <wp:positionH relativeFrom="column">
                  <wp:posOffset>0</wp:posOffset>
                </wp:positionH>
                <wp:positionV relativeFrom="paragraph">
                  <wp:posOffset>266802</wp:posOffset>
                </wp:positionV>
                <wp:extent cx="1080770" cy="856612"/>
                <wp:effectExtent l="0" t="0" r="24130" b="2032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770" cy="856612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EE28798" id="Rectangle 25" o:spid="_x0000_s1026" style="position:absolute;margin-left:0;margin-top:21pt;width:85.1pt;height:67.45pt;z-index:251699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3NXdAIAADsFAAAOAAAAZHJzL2Uyb0RvYy54bWysVFFP2zAQfp+0/2D5fSSpKLCKFFUgpkmI&#10;IWDi2Th2E8n2eWe3affrd3bSgADtYVofUtt3993d5+98frGzhm0Vhg5czaujkjPlJDSdW9f85+P1&#10;lzPOQhSuEQacqvleBX6x/PzpvPcLNYMWTKOQEYgLi97XvI3RL4oiyFZZEY7AK0dGDWhFpC2uiwZF&#10;T+jWFLOyPCl6wMYjSBUCnV4NRr7M+ForGX9oHVRkpuZUW8xfzN/n9C2W52KxRuHbTo5liH+oworO&#10;UdIJ6kpEwTbYvYOynUQIoOORBFuA1p1UuQfqpirfdPPQCq9yL0RO8BNN4f/BytvtHbKuqflszpkT&#10;lu7onlgTbm0UozMiqPdhQX4P/g7HXaBl6nan0aZ/6oPtMqn7iVS1i0zSYVWelaenxL0k29n85KSa&#10;JdDiJdpjiN8UWJYWNUdKn7kU25sQB9eDC8Wlaob8eRX3RqUSjLtXmhqhjLMcnSWkLg2yraDLF1Iq&#10;F6vB1IpGDcfzkn5jPVNEri4DJmTdGTNhjwBJnu+xh1pH/xSqsgKn4PJvhQ3BU0TODC5OwbZzgB8B&#10;GOpqzDz4H0gaqEksPUOzp2tGGPQfvLzuiOsbEeKdQBI8XQ8NcfxBH22grzmMK85awN8fnSd/0iFZ&#10;OetpgGoefm0EKs7Md0cK/VodH6eJy5vj+emMNvja8vza4jb2EuiaKnouvMzL5B/NYakR7BPN+ipl&#10;JZNwknLXXEY8bC7jMNj0Wki1WmU3mjIv4o178DKBJ1aTlh53TwL9KLhIUr2Fw7CJxRvdDb4p0sFq&#10;E0F3WZQvvI5804Rm4YyvSXoCXu+z18ubt/wDAAD//wMAUEsDBBQABgAIAAAAIQCaiQ6L2gAAAAcB&#10;AAAPAAAAZHJzL2Rvd25yZXYueG1sTI/NTsNADITvSLzDykjc6KYRaiHNpkKVuCBxaOEB3KzJpt2f&#10;KLtpkrfHOcHJtsaa+abcT86KG/WxDV7BepWBIF8H3fpGwffX+9MLiJjQa7TBk4KZIuyr+7sSCx1G&#10;f6TbKTWCTXwsUIFJqSukjLUhh3EVOvKs/YTeYeKzb6TucWRzZ2WeZRvpsPWcYLCjg6H6ehochyAd&#10;5/V2PFw/zfTRkp0vNMxKPT5MbzsQiab09wwLPqNDxUznMHgdhVXARZKC55znom6zHMR5WTavIKtS&#10;/uevfgEAAP//AwBQSwECLQAUAAYACAAAACEAtoM4kv4AAADhAQAAEwAAAAAAAAAAAAAAAAAAAAAA&#10;W0NvbnRlbnRfVHlwZXNdLnhtbFBLAQItABQABgAIAAAAIQA4/SH/1gAAAJQBAAALAAAAAAAAAAAA&#10;AAAAAC8BAABfcmVscy8ucmVsc1BLAQItABQABgAIAAAAIQDA13NXdAIAADsFAAAOAAAAAAAAAAAA&#10;AAAAAC4CAABkcnMvZTJvRG9jLnhtbFBLAQItABQABgAIAAAAIQCaiQ6L2gAAAAcBAAAPAAAAAAAA&#10;AAAAAAAAAM4EAABkcnMvZG93bnJldi54bWxQSwUGAAAAAAQABADzAAAA1QUAAAAA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8</w:t>
      </w:r>
      <w:r w:rsidR="008066DC">
        <w:rPr>
          <w:sz w:val="20"/>
          <w:szCs w:val="20"/>
        </w:rPr>
        <w:t>5</w:t>
      </w:r>
      <w:r w:rsidR="0054650A" w:rsidRPr="0054650A">
        <w:rPr>
          <w:sz w:val="20"/>
          <w:szCs w:val="20"/>
        </w:rPr>
        <w:t>. Seven cards a</w:t>
      </w:r>
      <w:r w:rsidR="0054650A">
        <w:rPr>
          <w:sz w:val="20"/>
          <w:szCs w:val="20"/>
        </w:rPr>
        <w:t>re selected from a standard deck of cards. Determine the probability that exactly 5 are hearts.</w:t>
      </w:r>
    </w:p>
    <w:p w:rsidR="001D794B" w:rsidRDefault="006C73C5" w:rsidP="0054650A">
      <w:pPr>
        <w:rPr>
          <w:sz w:val="20"/>
          <w:szCs w:val="20"/>
        </w:rPr>
      </w:pPr>
      <w:r w:rsidRPr="00195DFE">
        <w:rPr>
          <w:position w:val="-62"/>
          <w:sz w:val="20"/>
          <w:szCs w:val="20"/>
        </w:rPr>
        <w:object w:dxaOrig="980" w:dyaOrig="1340">
          <v:shape id="_x0000_i1054" type="#_x0000_t75" style="width:49.5pt;height:66.55pt" o:ole="">
            <v:imagedata r:id="rId68" o:title=""/>
          </v:shape>
          <o:OLEObject Type="Embed" ProgID="Equation.DSMT4" ShapeID="_x0000_i1054" DrawAspect="Content" ObjectID="_1693981630" r:id="rId69"/>
        </w:object>
      </w:r>
    </w:p>
    <w:p w:rsidR="001D794B" w:rsidRDefault="001D794B" w:rsidP="0054650A">
      <w:pPr>
        <w:rPr>
          <w:sz w:val="20"/>
          <w:szCs w:val="20"/>
        </w:rPr>
      </w:pPr>
    </w:p>
    <w:p w:rsidR="0054650A" w:rsidRDefault="00414D96" w:rsidP="0054650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67F81A1" wp14:editId="649CAC64">
                <wp:simplePos x="0" y="0"/>
                <wp:positionH relativeFrom="column">
                  <wp:posOffset>0</wp:posOffset>
                </wp:positionH>
                <wp:positionV relativeFrom="paragraph">
                  <wp:posOffset>267274</wp:posOffset>
                </wp:positionV>
                <wp:extent cx="1080770" cy="877008"/>
                <wp:effectExtent l="0" t="0" r="24130" b="18415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770" cy="87700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ECBE96" id="Rectangle 26" o:spid="_x0000_s1026" style="position:absolute;margin-left:0;margin-top:21.05pt;width:85.1pt;height:69.05pt;z-index:2517012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AdPcwIAADsFAAAOAAAAZHJzL2Uyb0RvYy54bWysVE1v2zAMvQ/YfxB0X+0E/UiDOkXQosOA&#10;oi2aDj2rshQbkESNUuJkv36U7LhFW+wwzAeZEslH8onUxeXOGrZVGFpwFZ8clZwpJ6Fu3briP59u&#10;vs04C1G4WhhwquJ7Ffjl4uuXi87P1RQaMLVCRiAuzDtf8SZGPy+KIBtlRTgCrxwpNaAVkba4LmoU&#10;HaFbU0zL8rToAGuPIFUIdHrdK/ki42utZLzXOqjITMUpt5hXzOtLWovFhZivUfimlUMa4h+ysKJ1&#10;FHSEuhZRsA22H6BsKxEC6HgkwRagdStVroGqmZTvqlk1wqtcC5ET/EhT+H+w8m77gKytKz495cwJ&#10;S3f0SKwJtzaK0RkR1PkwJ7uVf8BhF0hM1e402vSnOtguk7ofSVW7yCQdTspZeXZG3EvSzUgqZwm0&#10;ePX2GOJ3BZYloeJI4TOXYnsbYm96MCG/lE0fP0txb1RKwbhHpakQijjN3rmF1JVBthV0+UJK5eKk&#10;VzWiVv3xSUnfkM/okbPLgAlZt8aM2ANAas+P2H2ug31yVbkDR+fyb4n1zqNHjgwujs62dYCfARiq&#10;aojc2x9I6qlJLL1AvadrRuj7P3h50xLXtyLEB4HU8HQ9NMTxnhZtoKs4DBJnDeDvz86TPfUhaTnr&#10;aIAqHn5tBCrOzA9HHXo+OT5OE5c3xydnU9rgW83LW43b2Cuga5rQc+FlFpN9NAdRI9hnmvVlikoq&#10;4STFrriMeNhcxX6w6bWQarnMZjRlXsRbt/IygSdWUy897Z4F+qHhIrXqHRyGTczf9V1vmzwdLDcR&#10;dJub8pXXgW+a0Nw4w2uSnoC3+2z1+uYt/gAAAP//AwBQSwMEFAAGAAgAAAAhAFIXP2nZAAAABwEA&#10;AA8AAABkcnMvZG93bnJldi54bWxMj8FqwzAQRO+F/oPYQG+NbFOa4FoOIdBLoYek/QDF2lhupJWx&#10;5Nj++25O7W2WWWbeVLvZO3HDIXaBFOTrDARSE0xHrYLvr/fnLYiYNBntAqGCBSPs6seHSpcmTHTE&#10;2ym1gkMollqBTakvpYyNRa/jOvRI7F3C4HXic2ilGfTE4d7JIstepdcdcYPVPR4sNtfT6LlE43HJ&#10;N9Ph+mnnjw7d8oPjotTTat6/gUg4p79nuOMzOtTMdA4jmSicAh6SFLwUOYi7u8kKEGcWWxayruR/&#10;/voXAAD//wMAUEsBAi0AFAAGAAgAAAAhALaDOJL+AAAA4QEAABMAAAAAAAAAAAAAAAAAAAAAAFtD&#10;b250ZW50X1R5cGVzXS54bWxQSwECLQAUAAYACAAAACEAOP0h/9YAAACUAQAACwAAAAAAAAAAAAAA&#10;AAAvAQAAX3JlbHMvLnJlbHNQSwECLQAUAAYACAAAACEAUQAHT3MCAAA7BQAADgAAAAAAAAAAAAAA&#10;AAAuAgAAZHJzL2Uyb0RvYy54bWxQSwECLQAUAAYACAAAACEAUhc/adkAAAAHAQAADwAAAAAAAAAA&#10;AAAAAADNBAAAZHJzL2Rvd25yZXYueG1sUEsFBgAAAAAEAAQA8wAAANMFAAAAAA==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8</w:t>
      </w:r>
      <w:r w:rsidR="008066DC">
        <w:rPr>
          <w:sz w:val="20"/>
          <w:szCs w:val="20"/>
        </w:rPr>
        <w:t>7</w:t>
      </w:r>
      <w:r w:rsidR="0054650A" w:rsidRPr="0054650A">
        <w:rPr>
          <w:sz w:val="20"/>
          <w:szCs w:val="20"/>
        </w:rPr>
        <w:t>. Seven cards a</w:t>
      </w:r>
      <w:r w:rsidR="0054650A">
        <w:rPr>
          <w:sz w:val="20"/>
          <w:szCs w:val="20"/>
        </w:rPr>
        <w:t>re selected from a standard deck of cards. Determine the probability that exactly 7 are hearts.</w:t>
      </w:r>
    </w:p>
    <w:p w:rsidR="001D794B" w:rsidRDefault="006C73C5" w:rsidP="0054650A">
      <w:pPr>
        <w:rPr>
          <w:sz w:val="20"/>
          <w:szCs w:val="20"/>
        </w:rPr>
      </w:pPr>
      <w:r w:rsidRPr="00195DFE">
        <w:rPr>
          <w:position w:val="-62"/>
          <w:sz w:val="20"/>
          <w:szCs w:val="20"/>
        </w:rPr>
        <w:object w:dxaOrig="980" w:dyaOrig="1340">
          <v:shape id="_x0000_i1055" type="#_x0000_t75" style="width:49.5pt;height:66.55pt" o:ole="">
            <v:imagedata r:id="rId70" o:title=""/>
          </v:shape>
          <o:OLEObject Type="Embed" ProgID="Equation.DSMT4" ShapeID="_x0000_i1055" DrawAspect="Content" ObjectID="_1693981631" r:id="rId71"/>
        </w:object>
      </w:r>
    </w:p>
    <w:p w:rsidR="001D794B" w:rsidRDefault="001D794B" w:rsidP="0054650A">
      <w:pPr>
        <w:rPr>
          <w:sz w:val="20"/>
          <w:szCs w:val="20"/>
        </w:rPr>
      </w:pPr>
    </w:p>
    <w:p w:rsidR="00CF1F2D" w:rsidRDefault="00414D96" w:rsidP="0054650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23CCB8A" wp14:editId="31594134">
                <wp:simplePos x="0" y="0"/>
                <wp:positionH relativeFrom="column">
                  <wp:posOffset>0</wp:posOffset>
                </wp:positionH>
                <wp:positionV relativeFrom="paragraph">
                  <wp:posOffset>267111</wp:posOffset>
                </wp:positionV>
                <wp:extent cx="1080770" cy="866810"/>
                <wp:effectExtent l="0" t="0" r="24130" b="28575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770" cy="86681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B355F0" id="Rectangle 27" o:spid="_x0000_s1026" style="position:absolute;margin-left:0;margin-top:21.05pt;width:85.1pt;height:68.25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aOBZdgIAADsFAAAOAAAAZHJzL2Uyb0RvYy54bWysVFFP2zAQfp+0/2D5fSSpCi0VKaqKmCYh&#10;QMDEs3HsJpLj885u0+7X7+ykAQHaw7Q+pD7f3Xe+z9/54nLfGrZT6BuwJS9Ocs6UlVA1dlPyn0/X&#10;3+ac+SBsJQxYVfKD8vxy+fXLRecWagI1mEohIxDrF50reR2CW2SZl7VqhT8Bpyw5NWArApm4ySoU&#10;HaG3Jpvk+VnWAVYOQSrvafeqd/JlwtdayXCntVeBmZLT2UL6Yvq+xG+2vBCLDQpXN3I4hviHU7Si&#10;sVR0hLoSQbAtNh+g2kYieNDhREKbgdaNVKkH6qbI33XzWAunUi9EjncjTf7/wcrb3T2ypir5ZMaZ&#10;FS3d0QOxJuzGKEZ7RFDn/ILiHt09DpanZex2r7GN/9QH2ydSDyOpah+YpM0in+ezGXEvyTc/O5sX&#10;ifXsNduhD98VtCwuSo5UPnEpdjc+UEUKPYaQEU/T10+rcDAqHsHYB6WpEao4SdlJQmptkO0EXb6Q&#10;UtlQ9K5aVKrfPs3pF5ukImNGshJgRNaNMSP2ABDl+RG7hxniY6pKChyT878drE8eM1JlsGFMbhsL&#10;+BmAoa6Gyn38kaSemsjSC1QHumaEXv/eyeuGuL4RPtwLJMHT9dAQhzv6aANdyWFYcVYD/v5sP8aT&#10;DsnLWUcDVHL/aytQcWZ+WFLoeTGdxolLxvR0NiED33pe3nrstl0DXVNBz4WTaRnjgzkuNUL7TLO+&#10;ilXJJayk2iWXAY/GOvSDTa+FVKtVCqMpcyLc2EcnI3hkNWrpaf8s0A2CCyTVWzgOm1i8010fGzMt&#10;rLYBdJNE+crrwDdNaBLO8JrEJ+CtnaJe37zlHwAAAP//AwBQSwMEFAAGAAgAAAAhACxDmVHaAAAA&#10;BwEAAA8AAABkcnMvZG93bnJldi54bWxMj8FOwzAQRO9I/IO1SNyokwi1VYhToUpckDi08AHbeIlD&#10;7XUUO03y9zgnuM1qVjNvqsPsrLjREDrPCvJNBoK48brjVsHX59vTHkSIyBqtZ1KwUIBDfX9XYan9&#10;xCe6nWMrUgiHEhWYGPtSytAYchg2vidO3rcfHMZ0Dq3UA04p3FlZZNlWOuw4NRjs6WiouZ5Hl0qQ&#10;Tku+m47XDzO/d2SXHxoXpR4f5tcXEJHm+PcMK35ChzoxXfzIOgirIA2JCp6LHMTq7rICxGUV+y3I&#10;upL/+etfAAAA//8DAFBLAQItABQABgAIAAAAIQC2gziS/gAAAOEBAAATAAAAAAAAAAAAAAAAAAAA&#10;AABbQ29udGVudF9UeXBlc10ueG1sUEsBAi0AFAAGAAgAAAAhADj9If/WAAAAlAEAAAsAAAAAAAAA&#10;AAAAAAAALwEAAF9yZWxzLy5yZWxzUEsBAi0AFAAGAAgAAAAhAPxo4Fl2AgAAOwUAAA4AAAAAAAAA&#10;AAAAAAAALgIAAGRycy9lMm9Eb2MueG1sUEsBAi0AFAAGAAgAAAAhACxDmVHaAAAABwEAAA8AAAAA&#10;AAAAAAAAAAAA0AQAAGRycy9kb3ducmV2LnhtbFBLBQYAAAAABAAEAPMAAADXBQAAAAA=&#10;" fillcolor="#5b9bd5 [3204]" strokecolor="#1f4d78 [1604]" strokeweight="1pt"/>
            </w:pict>
          </mc:Fallback>
        </mc:AlternateContent>
      </w:r>
      <w:r w:rsidR="007918A3">
        <w:rPr>
          <w:sz w:val="20"/>
          <w:szCs w:val="20"/>
        </w:rPr>
        <w:t>8</w:t>
      </w:r>
      <w:r w:rsidR="008066DC">
        <w:rPr>
          <w:sz w:val="20"/>
          <w:szCs w:val="20"/>
        </w:rPr>
        <w:t>9</w:t>
      </w:r>
      <w:r w:rsidR="00CF1F2D" w:rsidRPr="0054650A">
        <w:rPr>
          <w:sz w:val="20"/>
          <w:szCs w:val="20"/>
        </w:rPr>
        <w:t>. Seven cards a</w:t>
      </w:r>
      <w:r w:rsidR="00CF1F2D">
        <w:rPr>
          <w:sz w:val="20"/>
          <w:szCs w:val="20"/>
        </w:rPr>
        <w:t>re selected from a standard deck of cards. Determine the probability that three of them are aces.</w:t>
      </w:r>
    </w:p>
    <w:p w:rsidR="001D794B" w:rsidRDefault="00592207">
      <w:pPr>
        <w:rPr>
          <w:sz w:val="20"/>
          <w:szCs w:val="20"/>
        </w:rPr>
      </w:pPr>
      <w:r w:rsidRPr="00195DFE">
        <w:rPr>
          <w:position w:val="-62"/>
          <w:sz w:val="20"/>
          <w:szCs w:val="20"/>
        </w:rPr>
        <w:object w:dxaOrig="900" w:dyaOrig="1340">
          <v:shape id="_x0000_i1056" type="#_x0000_t75" style="width:45.75pt;height:66.55pt" o:ole="">
            <v:imagedata r:id="rId72" o:title=""/>
          </v:shape>
          <o:OLEObject Type="Embed" ProgID="Equation.DSMT4" ShapeID="_x0000_i1056" DrawAspect="Content" ObjectID="_1693981632" r:id="rId73"/>
        </w:object>
      </w:r>
    </w:p>
    <w:p w:rsidR="00C71332" w:rsidRDefault="007918A3">
      <w:pPr>
        <w:rPr>
          <w:sz w:val="20"/>
          <w:szCs w:val="20"/>
        </w:rPr>
      </w:pPr>
      <w:r>
        <w:rPr>
          <w:sz w:val="20"/>
          <w:szCs w:val="20"/>
        </w:rPr>
        <w:t>9</w:t>
      </w:r>
      <w:r w:rsidR="008066DC">
        <w:rPr>
          <w:sz w:val="20"/>
          <w:szCs w:val="20"/>
        </w:rPr>
        <w:t>1</w:t>
      </w:r>
      <w:r w:rsidR="00C71332">
        <w:rPr>
          <w:sz w:val="20"/>
          <w:szCs w:val="20"/>
        </w:rPr>
        <w:t xml:space="preserve">. </w:t>
      </w:r>
      <w:r w:rsidR="00C71332" w:rsidRPr="0054650A">
        <w:rPr>
          <w:sz w:val="20"/>
          <w:szCs w:val="20"/>
        </w:rPr>
        <w:t>Seven cards a</w:t>
      </w:r>
      <w:r w:rsidR="00C71332">
        <w:rPr>
          <w:sz w:val="20"/>
          <w:szCs w:val="20"/>
        </w:rPr>
        <w:t>re selected from a standard deck of cards. Determine the probability that the second ace occurs on the sixth card selected.</w:t>
      </w:r>
    </w:p>
    <w:p w:rsidR="00592207" w:rsidRPr="0054650A" w:rsidRDefault="00414D96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62A1297" wp14:editId="3717F51C">
                <wp:simplePos x="0" y="0"/>
                <wp:positionH relativeFrom="column">
                  <wp:posOffset>0</wp:posOffset>
                </wp:positionH>
                <wp:positionV relativeFrom="paragraph">
                  <wp:posOffset>728</wp:posOffset>
                </wp:positionV>
                <wp:extent cx="1080770" cy="931397"/>
                <wp:effectExtent l="0" t="0" r="24130" b="21590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770" cy="93139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20C8177" id="Rectangle 28" o:spid="_x0000_s1026" style="position:absolute;margin-left:0;margin-top:.05pt;width:85.1pt;height:73.35pt;z-index:251705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jAfdQIAADsFAAAOAAAAZHJzL2Uyb0RvYy54bWysVE1v2zAMvQ/YfxB0X22n7dIGcYqgRYcB&#10;RVv0Az0rshQbkEWNUuJkv36U7LhFW+wwLAdHEslH8ulR84tda9hWoW/Alrw4yjlTVkLV2HXJn5+u&#10;v51x5oOwlTBgVcn3yvOLxdcv887N1ARqMJVCRiDWzzpX8joEN8syL2vVCn8ETlkyasBWBNriOqtQ&#10;dITemmyS59+zDrByCFJ5T6dXvZEvEr7WSoY7rb0KzJScagvpi+m7it9sMRezNQpXN3IoQ/xDFa1o&#10;LCUdoa5EEGyDzQeotpEIHnQ4ktBmoHUjVeqBuinyd9081sKp1AuR491Ik/9/sPJ2e4+sqUo+oZuy&#10;oqU7eiDWhF0bxeiMCOqcn5Hfo7vHYedpGbvdaWzjP/XBdonU/Uiq2gUm6bDIz/LplLiXZDs/Lo7P&#10;pxE0e4126MMPBS2Li5IjpU9ciu2ND73rwYXiYjV9/rQKe6NiCcY+KE2NUMZJik4SUpcG2VbQ5Qsp&#10;lQ1Fb6pFpfrj05x+Qz1jRKouAUZk3RgzYg8AUZ4fsftaB/8YqpICx+D8b4X1wWNEygw2jMFtYwE/&#10;AzDU1ZC59z+Q1FMTWVpBtadrRuj17528bojrG+HDvUASPF0PDXG4o4820JUchhVnNeDvz86jP+mQ&#10;rJx1NEAl9782AhVn5qclhZ4XJydx4tLm5HQ6oQ2+tazeWuymvQS6poKeCyfTMvoHc1hqhPaFZn0Z&#10;s5JJWEm5Sy4DHjaXoR9sei2kWi6TG02ZE+HGPjoZwSOrUUtPuxeBbhBcIKnewmHYxOyd7nrfGGlh&#10;uQmgmyTKV14HvmlCk3CG1yQ+AW/3yev1zVv8AQAA//8DAFBLAwQUAAYACAAAACEAHY4WANgAAAAF&#10;AQAADwAAAGRycy9kb3ducmV2LnhtbEyPQU/DMAyF70j8h8hI3Fi6CW1TaTqhSVyQOGzwA7zGNGWN&#10;UzXp2v573BPcbD/rve8Vh8m36kZ9bAIbWK8yUMRVsA3XBr4+3572oGJCttgGJgMzRTiU93cF5jaM&#10;fKLbOdVKTDjmaMCl1OVax8qRx7gKHbFo36H3mGTta217HMXct3qTZVvtsWFJcNjR0VF1PQ9eQpBO&#10;83o3Hq8fbnpvqJ1/aJiNeXyYXl9AJZrS3zMs+IIOpTBdwsA2qtaAFEnLVS3aLtuAusjwvN2DLgv9&#10;n778BQAA//8DAFBLAQItABQABgAIAAAAIQC2gziS/gAAAOEBAAATAAAAAAAAAAAAAAAAAAAAAABb&#10;Q29udGVudF9UeXBlc10ueG1sUEsBAi0AFAAGAAgAAAAhADj9If/WAAAAlAEAAAsAAAAAAAAAAAAA&#10;AAAALwEAAF9yZWxzLy5yZWxzUEsBAi0AFAAGAAgAAAAhANV6MB91AgAAOwUAAA4AAAAAAAAAAAAA&#10;AAAALgIAAGRycy9lMm9Eb2MueG1sUEsBAi0AFAAGAAgAAAAhAB2OFgDYAAAABQEAAA8AAAAAAAAA&#10;AAAAAAAAzwQAAGRycy9kb3ducmV2LnhtbFBLBQYAAAAABAAEAPMAAADUBQAAAAA=&#10;" fillcolor="#5b9bd5 [3204]" strokecolor="#1f4d78 [1604]" strokeweight="1pt"/>
            </w:pict>
          </mc:Fallback>
        </mc:AlternateContent>
      </w:r>
      <w:r w:rsidR="00592207" w:rsidRPr="00195DFE">
        <w:rPr>
          <w:position w:val="-62"/>
          <w:sz w:val="20"/>
          <w:szCs w:val="20"/>
        </w:rPr>
        <w:object w:dxaOrig="1380" w:dyaOrig="1340">
          <v:shape id="_x0000_i1057" type="#_x0000_t75" style="width:69.95pt;height:66.55pt" o:ole="">
            <v:imagedata r:id="rId74" o:title=""/>
          </v:shape>
          <o:OLEObject Type="Embed" ProgID="Equation.DSMT4" ShapeID="_x0000_i1057" DrawAspect="Content" ObjectID="_1693981633" r:id="rId75"/>
        </w:object>
      </w:r>
    </w:p>
    <w:sectPr w:rsidR="00592207" w:rsidRPr="0054650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565B"/>
    <w:rsid w:val="00195DFE"/>
    <w:rsid w:val="001D794B"/>
    <w:rsid w:val="00350E4B"/>
    <w:rsid w:val="00414D96"/>
    <w:rsid w:val="00482AAC"/>
    <w:rsid w:val="0049565B"/>
    <w:rsid w:val="004C773B"/>
    <w:rsid w:val="0054650A"/>
    <w:rsid w:val="00592207"/>
    <w:rsid w:val="006C73C5"/>
    <w:rsid w:val="007918A3"/>
    <w:rsid w:val="008066DC"/>
    <w:rsid w:val="00847CDB"/>
    <w:rsid w:val="009936A2"/>
    <w:rsid w:val="00A332F9"/>
    <w:rsid w:val="00AC6996"/>
    <w:rsid w:val="00B60867"/>
    <w:rsid w:val="00C71332"/>
    <w:rsid w:val="00CF1F2D"/>
    <w:rsid w:val="00E54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5D6A57"/>
  <w15:chartTrackingRefBased/>
  <w15:docId w15:val="{610B55A8-C941-4C77-BA0D-E1612419C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56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624</Words>
  <Characters>356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at Buffalo</Company>
  <LinksUpToDate>false</LinksUpToDate>
  <CharactersWithSpaces>4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etrich Kuhlmann</dc:creator>
  <cp:keywords/>
  <dc:description/>
  <cp:lastModifiedBy>Dietrich Kuhlmann</cp:lastModifiedBy>
  <cp:revision>3</cp:revision>
  <dcterms:created xsi:type="dcterms:W3CDTF">2021-09-24T11:58:00Z</dcterms:created>
  <dcterms:modified xsi:type="dcterms:W3CDTF">2021-09-24T13:02:00Z</dcterms:modified>
</cp:coreProperties>
</file>